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15FAB" w:rsidRPr="004775B2" w:rsidRDefault="00B3618A" w:rsidP="004775B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jc w:val="center"/>
        <w:rPr>
          <w:rFonts w:ascii="Palatino Linotype" w:hAnsi="Palatino Linotype"/>
          <w:color w:val="0070C0"/>
          <w:sz w:val="22"/>
        </w:rPr>
      </w:pPr>
      <w:bookmarkStart w:id="0" w:name="_GoBack"/>
      <w:bookmarkEnd w:id="0"/>
      <w:r w:rsidRPr="004775B2">
        <w:rPr>
          <w:rFonts w:ascii="Palatino Linotype" w:hAnsi="Palatino Linotype"/>
          <w:b/>
          <w:color w:val="0070C0"/>
          <w:sz w:val="22"/>
        </w:rPr>
        <w:t>THPT THANH OAI A - HÀ NỘ</w:t>
      </w:r>
      <w:r w:rsidR="005A11D8" w:rsidRPr="004775B2">
        <w:rPr>
          <w:rFonts w:ascii="Palatino Linotype" w:hAnsi="Palatino Linotype"/>
          <w:b/>
          <w:color w:val="0070C0"/>
          <w:sz w:val="22"/>
        </w:rPr>
        <w:t xml:space="preserve">I </w:t>
      </w:r>
      <w:r w:rsidRPr="004775B2">
        <w:rPr>
          <w:rFonts w:ascii="Palatino Linotype" w:hAnsi="Palatino Linotype"/>
          <w:b/>
          <w:color w:val="0070C0"/>
          <w:sz w:val="22"/>
        </w:rPr>
        <w:t>LẦ</w:t>
      </w:r>
      <w:r w:rsidR="005A11D8" w:rsidRPr="004775B2">
        <w:rPr>
          <w:rFonts w:ascii="Palatino Linotype" w:hAnsi="Palatino Linotype"/>
          <w:b/>
          <w:color w:val="0070C0"/>
          <w:sz w:val="22"/>
        </w:rPr>
        <w:t>N 1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41:</w:t>
      </w:r>
      <w:r w:rsidRPr="00674151">
        <w:rPr>
          <w:rFonts w:ascii="Palatino Linotype" w:hAnsi="Palatino Linotype"/>
          <w:color w:val="0070C0"/>
          <w:sz w:val="22"/>
        </w:rPr>
        <w:t xml:space="preserve"> </w:t>
      </w:r>
      <w:r w:rsidRPr="00C46EE5">
        <w:rPr>
          <w:rFonts w:ascii="Palatino Linotype" w:hAnsi="Palatino Linotype"/>
          <w:sz w:val="22"/>
        </w:rPr>
        <w:t>Dung dịch n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o có pH &lt; 7? </w:t>
      </w:r>
    </w:p>
    <w:p w:rsidR="00C15FAB" w:rsidRPr="00C46EE5" w:rsidRDefault="00276FAC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Dung dịch nước đường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B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Dung dịch nước cốt chanh. </w:t>
      </w:r>
    </w:p>
    <w:p w:rsidR="00C15FAB" w:rsidRPr="00C46EE5" w:rsidRDefault="00276FAC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Dung dịch nước muối ăn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Dung dịch nước vôi trong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42:</w:t>
      </w:r>
      <w:r w:rsidRPr="00C46EE5">
        <w:rPr>
          <w:rFonts w:ascii="Palatino Linotype" w:hAnsi="Palatino Linotype"/>
          <w:sz w:val="22"/>
        </w:rPr>
        <w:t xml:space="preserve"> Ở gần c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lò nung vôi, không khí bị ô nhiễm bởi khí CO</w:t>
      </w:r>
      <w:r w:rsidRPr="00276FAC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 xml:space="preserve"> với nồng độ cao,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m c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y cối, hoa m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u thường không ph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t triển đượ</w:t>
      </w:r>
      <w:r w:rsidR="00CF5B46" w:rsidRPr="00CF5B46">
        <w:rPr>
          <w:rFonts w:ascii="Palatino Linotype" w:hAnsi="Palatino Linotype"/>
          <w:color w:val="auto"/>
          <w:sz w:val="22"/>
        </w:rPr>
        <w:t xml:space="preserve">c. </w:t>
      </w:r>
      <w:r w:rsidRPr="00C46EE5">
        <w:rPr>
          <w:rFonts w:ascii="Palatino Linotype" w:hAnsi="Palatino Linotype"/>
          <w:sz w:val="22"/>
        </w:rPr>
        <w:t>Nếu một tuần lò nung vôi sản xuất được 4,2 tấn vôi sống thì thể tích CO</w:t>
      </w:r>
      <w:r w:rsidRPr="00276FAC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 xml:space="preserve"> (đktc) đ</w:t>
      </w:r>
      <w:r w:rsidR="00CD564E">
        <w:rPr>
          <w:rFonts w:ascii="Palatino Linotype" w:hAnsi="Palatino Linotype"/>
          <w:sz w:val="22"/>
        </w:rPr>
        <w:t>ã</w:t>
      </w:r>
      <w:r w:rsidRPr="00C46EE5">
        <w:rPr>
          <w:rFonts w:ascii="Palatino Linotype" w:hAnsi="Palatino Linotype"/>
          <w:sz w:val="22"/>
        </w:rPr>
        <w:t xml:space="preserve"> tạo ra ở phản ứng nhiệt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n CaCO</w:t>
      </w:r>
      <w:r w:rsidRPr="00276FAC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 xml:space="preserve"> (giả sử hiệu suất nung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100%)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gi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ị n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o? </w:t>
      </w:r>
    </w:p>
    <w:p w:rsidR="00C15FAB" w:rsidRDefault="00276FAC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1792m</w:t>
      </w:r>
      <w:r w:rsidR="00B3618A" w:rsidRPr="00276FAC">
        <w:rPr>
          <w:rFonts w:ascii="Palatino Linotype" w:hAnsi="Palatino Linotype"/>
          <w:sz w:val="22"/>
          <w:vertAlign w:val="superscript"/>
        </w:rPr>
        <w:t>3</w:t>
      </w:r>
      <w:r w:rsidR="00B3618A" w:rsidRPr="00C46EE5">
        <w:rPr>
          <w:rFonts w:ascii="Palatino Linotype" w:hAnsi="Palatino Linotype"/>
          <w:sz w:val="22"/>
        </w:rPr>
        <w:t>.</w:t>
      </w:r>
      <w:r w:rsidR="00CD564E">
        <w:rPr>
          <w:rFonts w:ascii="Palatino Linotype" w:hAnsi="Palatino Linotype"/>
          <w:sz w:val="22"/>
        </w:rPr>
        <w:t xml:space="preserve">   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1120m</w:t>
      </w:r>
      <w:r w:rsidR="00B3618A" w:rsidRPr="00276FAC">
        <w:rPr>
          <w:rFonts w:ascii="Palatino Linotype" w:hAnsi="Palatino Linotype"/>
          <w:sz w:val="22"/>
          <w:vertAlign w:val="superscript"/>
        </w:rPr>
        <w:t>3</w:t>
      </w:r>
      <w:r w:rsidR="00B3618A" w:rsidRPr="00C46EE5">
        <w:rPr>
          <w:rFonts w:ascii="Palatino Linotype" w:hAnsi="Palatino Linotype"/>
          <w:sz w:val="22"/>
        </w:rPr>
        <w:t>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1344m</w:t>
      </w:r>
      <w:r w:rsidR="00B3618A" w:rsidRPr="00276FAC">
        <w:rPr>
          <w:rFonts w:ascii="Palatino Linotype" w:hAnsi="Palatino Linotype"/>
          <w:sz w:val="22"/>
          <w:vertAlign w:val="superscript"/>
        </w:rPr>
        <w:t>3</w:t>
      </w:r>
      <w:r w:rsidR="00B3618A" w:rsidRPr="00C46EE5">
        <w:rPr>
          <w:rFonts w:ascii="Palatino Linotype" w:hAnsi="Palatino Linotype"/>
          <w:sz w:val="22"/>
        </w:rPr>
        <w:t>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D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1680m</w:t>
      </w:r>
      <w:r w:rsidR="00B3618A" w:rsidRPr="009278E2">
        <w:rPr>
          <w:rFonts w:ascii="Palatino Linotype" w:hAnsi="Palatino Linotype"/>
          <w:color w:val="FF0000"/>
          <w:sz w:val="22"/>
          <w:vertAlign w:val="superscript"/>
        </w:rPr>
        <w:t>3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. </w:t>
      </w:r>
    </w:p>
    <w:p w:rsidR="009278E2" w:rsidRDefault="009278E2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Pr="009278E2" w:rsidRDefault="009278E2" w:rsidP="009278E2">
      <w:pPr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Pr="009278E2">
        <w:rPr>
          <w:rFonts w:ascii="Palatino Linotype" w:hAnsi="Palatino Linotype"/>
          <w:color w:val="auto"/>
          <w:position w:val="-24"/>
          <w:sz w:val="22"/>
        </w:rPr>
        <w:object w:dxaOrig="2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30.75pt" o:ole="">
            <v:imagedata r:id="rId7" o:title=""/>
          </v:shape>
          <o:OLEObject Type="Embed" ProgID="Equation.DSMT4" ShapeID="_x0000_i1025" DrawAspect="Content" ObjectID="_1647114447" r:id="rId8"/>
        </w:objec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43:</w:t>
      </w:r>
      <w:r w:rsidRPr="00C46EE5">
        <w:rPr>
          <w:rFonts w:ascii="Palatino Linotype" w:hAnsi="Palatino Linotype"/>
          <w:sz w:val="22"/>
        </w:rPr>
        <w:t xml:space="preserve"> (C</w:t>
      </w:r>
      <w:r w:rsidRPr="00276FAC">
        <w:rPr>
          <w:rFonts w:ascii="Palatino Linotype" w:hAnsi="Palatino Linotype"/>
          <w:sz w:val="22"/>
          <w:vertAlign w:val="subscript"/>
        </w:rPr>
        <w:t>17</w:t>
      </w:r>
      <w:r w:rsidRPr="00C46EE5">
        <w:rPr>
          <w:rFonts w:ascii="Palatino Linotype" w:hAnsi="Palatino Linotype"/>
          <w:sz w:val="22"/>
        </w:rPr>
        <w:t>H</w:t>
      </w:r>
      <w:r w:rsidRPr="00276FAC">
        <w:rPr>
          <w:rFonts w:ascii="Palatino Linotype" w:hAnsi="Palatino Linotype"/>
          <w:sz w:val="22"/>
          <w:vertAlign w:val="subscript"/>
        </w:rPr>
        <w:t>35</w:t>
      </w:r>
      <w:r w:rsidRPr="00C46EE5">
        <w:rPr>
          <w:rFonts w:ascii="Palatino Linotype" w:hAnsi="Palatino Linotype"/>
          <w:sz w:val="22"/>
        </w:rPr>
        <w:t>COO)</w:t>
      </w:r>
      <w:r w:rsidRPr="00276FAC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>C</w:t>
      </w:r>
      <w:r w:rsidRPr="00276FAC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>H</w:t>
      </w:r>
      <w:r w:rsidRPr="00276FAC">
        <w:rPr>
          <w:rFonts w:ascii="Palatino Linotype" w:hAnsi="Palatino Linotype"/>
          <w:sz w:val="22"/>
          <w:vertAlign w:val="subscript"/>
        </w:rPr>
        <w:t>5</w:t>
      </w:r>
      <w:r w:rsidRPr="00C46EE5">
        <w:rPr>
          <w:rFonts w:ascii="Palatino Linotype" w:hAnsi="Palatino Linotype"/>
          <w:sz w:val="22"/>
        </w:rPr>
        <w:t xml:space="preserve"> có tên gọi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gì? </w:t>
      </w:r>
    </w:p>
    <w:p w:rsidR="00C15FAB" w:rsidRPr="00C46EE5" w:rsidRDefault="00276FAC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Tristearoylglixerol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Tristearin. </w:t>
      </w:r>
    </w:p>
    <w:p w:rsidR="00C15FAB" w:rsidRPr="00C46EE5" w:rsidRDefault="00276FAC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Glixerin tristearat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D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Tất cả c</w:t>
      </w:r>
      <w:r w:rsidR="00CD564E" w:rsidRPr="009278E2">
        <w:rPr>
          <w:rFonts w:ascii="Palatino Linotype" w:hAnsi="Palatino Linotype"/>
          <w:color w:val="FF0000"/>
          <w:sz w:val="22"/>
        </w:rPr>
        <w:t>á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c phương </w:t>
      </w:r>
      <w:r w:rsidR="00CD564E" w:rsidRPr="009278E2">
        <w:rPr>
          <w:rFonts w:ascii="Palatino Linotype" w:hAnsi="Palatino Linotype"/>
          <w:color w:val="FF0000"/>
          <w:sz w:val="22"/>
        </w:rPr>
        <w:t>á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n đều đúng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44:</w:t>
      </w:r>
      <w:r w:rsidRPr="00C46EE5">
        <w:rPr>
          <w:rFonts w:ascii="Palatino Linotype" w:hAnsi="Palatino Linotype"/>
          <w:sz w:val="22"/>
        </w:rPr>
        <w:t xml:space="preserve"> Axit có trong nọc độc của ong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kiến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Pr="00C46EE5" w:rsidRDefault="0019479C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A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HCOOH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CH</w:t>
      </w:r>
      <w:r w:rsidR="00B3618A" w:rsidRPr="0019479C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>COOH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HOOC-COOH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C</w:t>
      </w:r>
      <w:r w:rsidR="00B3618A" w:rsidRPr="0019479C">
        <w:rPr>
          <w:rFonts w:ascii="Palatino Linotype" w:hAnsi="Palatino Linotype"/>
          <w:sz w:val="22"/>
          <w:vertAlign w:val="subscript"/>
        </w:rPr>
        <w:t>6</w:t>
      </w:r>
      <w:r w:rsidR="00B3618A" w:rsidRPr="00C46EE5">
        <w:rPr>
          <w:rFonts w:ascii="Palatino Linotype" w:hAnsi="Palatino Linotype"/>
          <w:sz w:val="22"/>
        </w:rPr>
        <w:t>H</w:t>
      </w:r>
      <w:r w:rsidR="00B3618A" w:rsidRPr="0019479C">
        <w:rPr>
          <w:rFonts w:ascii="Palatino Linotype" w:hAnsi="Palatino Linotype"/>
          <w:sz w:val="22"/>
          <w:vertAlign w:val="subscript"/>
        </w:rPr>
        <w:t>5</w:t>
      </w:r>
      <w:r w:rsidR="00B3618A" w:rsidRPr="00C46EE5">
        <w:rPr>
          <w:rFonts w:ascii="Palatino Linotype" w:hAnsi="Palatino Linotype"/>
          <w:sz w:val="22"/>
        </w:rPr>
        <w:t xml:space="preserve">COOH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45:</w:t>
      </w:r>
      <w:r w:rsidRPr="00C46EE5">
        <w:rPr>
          <w:rFonts w:ascii="Palatino Linotype" w:hAnsi="Palatino Linotype"/>
          <w:sz w:val="22"/>
        </w:rPr>
        <w:t xml:space="preserve"> Hòa tan h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 t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 11,6 gam hỗn hợp Fe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Cu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700ml HNO</w:t>
      </w:r>
      <w:r w:rsidRPr="00E3363C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 xml:space="preserve"> 1M, thu được dung dịch X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m gam hỗn hợp khí Y (không còn sản phẩm khử kh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). Cho 0,5 mol KOH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dung dịch X thu được kết tủa Z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dung dịch E. Nung kết tủa Z trong không khí đến khối lượng không đổi, thu được 16 gam chất rắn. Cô cạn dung dịch E thu được chất rắn F. Nung chất rắn F đến khối lượng không đổi thu được 41,05 gam chất rắn. Gi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ị của m gần nhất với gi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ị n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sau đ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 xml:space="preserve">y? </w:t>
      </w:r>
    </w:p>
    <w:p w:rsidR="00C15FAB" w:rsidRDefault="00E3363C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11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9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C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10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12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Default="009278E2" w:rsidP="009278E2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9278E2">
        <w:rPr>
          <w:rFonts w:ascii="Palatino Linotype" w:hAnsi="Palatino Linotype"/>
          <w:color w:val="auto"/>
          <w:position w:val="-34"/>
          <w:sz w:val="22"/>
        </w:rPr>
        <w:object w:dxaOrig="3879" w:dyaOrig="800">
          <v:shape id="_x0000_i1026" type="#_x0000_t75" style="width:194.25pt;height:39.75pt" o:ole="">
            <v:imagedata r:id="rId9" o:title=""/>
          </v:shape>
          <o:OLEObject Type="Embed" ProgID="Equation.DSMT4" ShapeID="_x0000_i1026" DrawAspect="Content" ObjectID="_1647114448" r:id="rId10"/>
        </w:object>
      </w:r>
    </w:p>
    <w:p w:rsidR="009278E2" w:rsidRDefault="00633A37" w:rsidP="009278E2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9278E2">
        <w:rPr>
          <w:rFonts w:ascii="Palatino Linotype" w:hAnsi="Palatino Linotype"/>
          <w:color w:val="auto"/>
          <w:position w:val="-36"/>
          <w:sz w:val="22"/>
        </w:rPr>
        <w:object w:dxaOrig="6860" w:dyaOrig="840">
          <v:shape id="_x0000_i1027" type="#_x0000_t75" style="width:342.75pt;height:42pt" o:ole="">
            <v:imagedata r:id="rId11" o:title=""/>
          </v:shape>
          <o:OLEObject Type="Embed" ProgID="Equation.DSMT4" ShapeID="_x0000_i1027" DrawAspect="Content" ObjectID="_1647114449" r:id="rId12"/>
        </w:object>
      </w:r>
    </w:p>
    <w:p w:rsidR="00633A37" w:rsidRDefault="00633A37" w:rsidP="009278E2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633A37">
        <w:rPr>
          <w:rFonts w:ascii="Palatino Linotype" w:hAnsi="Palatino Linotype"/>
          <w:color w:val="auto"/>
          <w:position w:val="-34"/>
          <w:sz w:val="22"/>
        </w:rPr>
        <w:object w:dxaOrig="5100" w:dyaOrig="800">
          <v:shape id="_x0000_i1028" type="#_x0000_t75" style="width:255pt;height:39.75pt" o:ole="">
            <v:imagedata r:id="rId13" o:title=""/>
          </v:shape>
          <o:OLEObject Type="Embed" ProgID="Equation.DSMT4" ShapeID="_x0000_i1028" DrawAspect="Content" ObjectID="_1647114450" r:id="rId14"/>
        </w:object>
      </w:r>
    </w:p>
    <w:p w:rsidR="00633A37" w:rsidRPr="00633A37" w:rsidRDefault="00633A37" w:rsidP="00633A37">
      <w:pPr>
        <w:spacing w:after="0" w:line="276" w:lineRule="auto"/>
        <w:ind w:left="360" w:firstLine="0"/>
        <w:rPr>
          <w:rFonts w:ascii="Palatino Linotype" w:hAnsi="Palatino Linotype"/>
          <w:color w:val="auto"/>
          <w:sz w:val="22"/>
        </w:rPr>
      </w:pPr>
      <w:r w:rsidRPr="00633A37">
        <w:rPr>
          <w:rFonts w:ascii="Palatino Linotype" w:hAnsi="Palatino Linotype"/>
          <w:color w:val="auto"/>
          <w:position w:val="-24"/>
          <w:sz w:val="22"/>
        </w:rPr>
        <w:object w:dxaOrig="7220" w:dyaOrig="620">
          <v:shape id="_x0000_i1029" type="#_x0000_t75" style="width:360.75pt;height:30.75pt" o:ole="">
            <v:imagedata r:id="rId15" o:title=""/>
          </v:shape>
          <o:OLEObject Type="Embed" ProgID="Equation.DSMT4" ShapeID="_x0000_i1029" DrawAspect="Content" ObjectID="_1647114451" r:id="rId16"/>
        </w:objec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46:</w:t>
      </w:r>
      <w:r w:rsidRPr="00C46EE5">
        <w:rPr>
          <w:rFonts w:ascii="Palatino Linotype" w:hAnsi="Palatino Linotype"/>
          <w:sz w:val="22"/>
        </w:rPr>
        <w:t xml:space="preserve"> Cho a mol P</w:t>
      </w:r>
      <w:r w:rsidRPr="009A32CD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O</w:t>
      </w:r>
      <w:r w:rsidRPr="009A32CD">
        <w:rPr>
          <w:rFonts w:ascii="Palatino Linotype" w:hAnsi="Palatino Linotype"/>
          <w:sz w:val="22"/>
          <w:vertAlign w:val="subscript"/>
        </w:rPr>
        <w:t>5</w:t>
      </w:r>
      <w:r w:rsidRPr="00C46EE5">
        <w:rPr>
          <w:rFonts w:ascii="Palatino Linotype" w:hAnsi="Palatino Linotype"/>
          <w:sz w:val="22"/>
        </w:rPr>
        <w:t xml:space="preserve">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dung dịch chứa 3a mol KOH. Sau khi phản ứng xảy ra h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 t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, dung dịch thu được chứa c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chất tan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Default="009A32CD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K</w:t>
      </w:r>
      <w:r w:rsidR="00B3618A" w:rsidRPr="008F7F4A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>PO</w:t>
      </w:r>
      <w:r w:rsidR="00B3618A" w:rsidRPr="008F7F4A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v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 xml:space="preserve"> KOH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H</w:t>
      </w:r>
      <w:r w:rsidR="00B3618A" w:rsidRPr="008F7F4A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>PO</w:t>
      </w:r>
      <w:r w:rsidR="00B3618A" w:rsidRPr="008F7F4A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v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 xml:space="preserve"> KH</w:t>
      </w:r>
      <w:r w:rsidR="00B3618A" w:rsidRPr="008F7F4A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PO</w:t>
      </w:r>
      <w:r w:rsidR="00B3618A" w:rsidRPr="008F7F4A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>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K</w:t>
      </w:r>
      <w:r w:rsidR="00B3618A" w:rsidRPr="008F7F4A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>PO</w:t>
      </w:r>
      <w:r w:rsidR="00B3618A" w:rsidRPr="008F7F4A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v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 xml:space="preserve"> K</w:t>
      </w:r>
      <w:r w:rsidR="00B3618A" w:rsidRPr="008F7F4A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HPO</w:t>
      </w:r>
      <w:r w:rsidR="00B3618A" w:rsidRPr="008F7F4A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>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D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K</w:t>
      </w:r>
      <w:r w:rsidR="00B3618A" w:rsidRPr="009278E2">
        <w:rPr>
          <w:rFonts w:ascii="Palatino Linotype" w:hAnsi="Palatino Linotype"/>
          <w:color w:val="FF0000"/>
          <w:sz w:val="22"/>
          <w:vertAlign w:val="subscript"/>
        </w:rPr>
        <w:t>2</w:t>
      </w:r>
      <w:r w:rsidR="00B3618A" w:rsidRPr="009278E2">
        <w:rPr>
          <w:rFonts w:ascii="Palatino Linotype" w:hAnsi="Palatino Linotype"/>
          <w:color w:val="FF0000"/>
          <w:sz w:val="22"/>
        </w:rPr>
        <w:t>HPO</w:t>
      </w:r>
      <w:r w:rsidR="00B3618A" w:rsidRPr="009278E2">
        <w:rPr>
          <w:rFonts w:ascii="Palatino Linotype" w:hAnsi="Palatino Linotype"/>
          <w:color w:val="FF0000"/>
          <w:sz w:val="22"/>
          <w:vertAlign w:val="subscript"/>
        </w:rPr>
        <w:t>4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v</w:t>
      </w:r>
      <w:r w:rsidR="00CD564E" w:rsidRPr="009278E2">
        <w:rPr>
          <w:rFonts w:ascii="Palatino Linotype" w:hAnsi="Palatino Linotype"/>
          <w:color w:val="FF0000"/>
          <w:sz w:val="22"/>
        </w:rPr>
        <w:t>à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KH</w:t>
      </w:r>
      <w:r w:rsidR="00B3618A" w:rsidRPr="009278E2">
        <w:rPr>
          <w:rFonts w:ascii="Palatino Linotype" w:hAnsi="Palatino Linotype"/>
          <w:color w:val="FF0000"/>
          <w:sz w:val="22"/>
          <w:vertAlign w:val="subscript"/>
        </w:rPr>
        <w:t>2</w:t>
      </w:r>
      <w:r w:rsidR="00B3618A" w:rsidRPr="009278E2">
        <w:rPr>
          <w:rFonts w:ascii="Palatino Linotype" w:hAnsi="Palatino Linotype"/>
          <w:color w:val="FF0000"/>
          <w:sz w:val="22"/>
        </w:rPr>
        <w:t>PO</w:t>
      </w:r>
      <w:r w:rsidR="00B3618A" w:rsidRPr="009278E2">
        <w:rPr>
          <w:rFonts w:ascii="Palatino Linotype" w:hAnsi="Palatino Linotype"/>
          <w:color w:val="FF0000"/>
          <w:sz w:val="22"/>
          <w:vertAlign w:val="subscript"/>
        </w:rPr>
        <w:t>4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Pr="009278E2" w:rsidRDefault="000816AD" w:rsidP="009278E2">
      <w:pPr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ab/>
      </w:r>
      <w:r w:rsidRPr="000816AD">
        <w:rPr>
          <w:rFonts w:ascii="Palatino Linotype" w:hAnsi="Palatino Linotype"/>
          <w:color w:val="auto"/>
          <w:position w:val="-34"/>
          <w:sz w:val="22"/>
        </w:rPr>
        <w:object w:dxaOrig="2820" w:dyaOrig="800">
          <v:shape id="_x0000_i1030" type="#_x0000_t75" style="width:141pt;height:39.75pt" o:ole="">
            <v:imagedata r:id="rId17" o:title=""/>
          </v:shape>
          <o:OLEObject Type="Embed" ProgID="Equation.DSMT4" ShapeID="_x0000_i1030" DrawAspect="Content" ObjectID="_1647114452" r:id="rId18"/>
        </w:objec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47:</w:t>
      </w:r>
      <w:r w:rsidRPr="00C46EE5">
        <w:rPr>
          <w:rFonts w:ascii="Palatino Linotype" w:hAnsi="Palatino Linotype"/>
          <w:sz w:val="22"/>
        </w:rPr>
        <w:t xml:space="preserve"> Điện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n 200ml dung dịch gồm NaCl, HCl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CuSO4 0,04M (điện cực trơ, m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g ngăn xốp) với cường độ dòng điện 1,93</w:t>
      </w:r>
      <w:r w:rsidR="00CF5B46" w:rsidRPr="00CF5B46">
        <w:rPr>
          <w:rFonts w:ascii="Palatino Linotype" w:hAnsi="Palatino Linotype"/>
          <w:color w:val="auto"/>
          <w:sz w:val="22"/>
        </w:rPr>
        <w:t>A.</w:t>
      </w:r>
      <w:r w:rsidRPr="00CF5B46">
        <w:rPr>
          <w:rFonts w:ascii="Palatino Linotype" w:hAnsi="Palatino Linotype"/>
          <w:color w:val="auto"/>
          <w:sz w:val="22"/>
        </w:rPr>
        <w:t xml:space="preserve"> </w:t>
      </w:r>
      <w:r w:rsidRPr="00C46EE5">
        <w:rPr>
          <w:rFonts w:ascii="Palatino Linotype" w:hAnsi="Palatino Linotype"/>
          <w:sz w:val="22"/>
        </w:rPr>
        <w:t>Mối liên hệ giữa thời gian điện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n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pH của dung dịch điện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n được biểu diễn bằng đồ thị bên. Giả thiết thể tích dung dịch không đổi trong suốt qu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ình điện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 xml:space="preserve">n. </w:t>
      </w:r>
    </w:p>
    <w:p w:rsidR="00C15FAB" w:rsidRPr="00C46EE5" w:rsidRDefault="007909DB" w:rsidP="00DD0127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jc w:val="center"/>
        <w:rPr>
          <w:rFonts w:ascii="Palatino Linotype" w:hAnsi="Palatino Linotype"/>
          <w:sz w:val="22"/>
        </w:rPr>
      </w:pPr>
      <w:r>
        <w:rPr>
          <w:rFonts w:ascii="Palatino Linotype" w:hAnsi="Palatino Linotype"/>
          <w:noProof/>
          <w:lang w:val="vi-VN" w:eastAsia="vi-VN"/>
        </w:rPr>
        <w:lastRenderedPageBreak/>
        <mc:AlternateContent>
          <mc:Choice Requires="wpg">
            <w:drawing>
              <wp:inline distT="0" distB="0" distL="0" distR="0">
                <wp:extent cx="2457314" cy="1631457"/>
                <wp:effectExtent l="0" t="0" r="0" b="6985"/>
                <wp:docPr id="546" name="Group 5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7314" cy="1631457"/>
                          <a:chOff x="0" y="33569"/>
                          <a:chExt cx="2457314" cy="1631457"/>
                        </a:xfrm>
                      </wpg:grpSpPr>
                      <wpg:grpSp>
                        <wpg:cNvPr id="544" name="Group 544"/>
                        <wpg:cNvGrpSpPr/>
                        <wpg:grpSpPr>
                          <a:xfrm>
                            <a:off x="0" y="33569"/>
                            <a:ext cx="2457314" cy="1631457"/>
                            <a:chOff x="-355806" y="33569"/>
                            <a:chExt cx="2457314" cy="1631457"/>
                          </a:xfrm>
                        </wpg:grpSpPr>
                        <wpg:grpSp>
                          <wpg:cNvPr id="8746" name="Group 8746"/>
                          <wpg:cNvGrpSpPr/>
                          <wpg:grpSpPr>
                            <a:xfrm>
                              <a:off x="-355806" y="33569"/>
                              <a:ext cx="2457314" cy="1631457"/>
                              <a:chOff x="-5473026" y="147601"/>
                              <a:chExt cx="2457314" cy="1631457"/>
                            </a:xfrm>
                          </wpg:grpSpPr>
                          <wpg:grpSp>
                            <wpg:cNvPr id="8747" name="Group 8747"/>
                            <wpg:cNvGrpSpPr/>
                            <wpg:grpSpPr>
                              <a:xfrm>
                                <a:off x="-5473026" y="147601"/>
                                <a:ext cx="2457314" cy="1631457"/>
                                <a:chOff x="-5473026" y="147601"/>
                                <a:chExt cx="2457314" cy="1631457"/>
                              </a:xfrm>
                            </wpg:grpSpPr>
                            <wpg:grpSp>
                              <wpg:cNvPr id="8749" name="Group 8749"/>
                              <wpg:cNvGrpSpPr/>
                              <wpg:grpSpPr>
                                <a:xfrm>
                                  <a:off x="-5473026" y="147601"/>
                                  <a:ext cx="2457314" cy="1631457"/>
                                  <a:chOff x="-6149992" y="-2090317"/>
                                  <a:chExt cx="2457314" cy="1631457"/>
                                </a:xfrm>
                              </wpg:grpSpPr>
                              <wpg:grpSp>
                                <wpg:cNvPr id="8750" name="Group 8750"/>
                                <wpg:cNvGrpSpPr/>
                                <wpg:grpSpPr>
                                  <a:xfrm>
                                    <a:off x="-5792991" y="-2020004"/>
                                    <a:ext cx="1476107" cy="1296000"/>
                                    <a:chOff x="-6160191" y="-2308004"/>
                                    <a:chExt cx="1476107" cy="1296000"/>
                                  </a:xfrm>
                                </wpg:grpSpPr>
                                <wps:wsp>
                                  <wps:cNvPr id="8751" name="Straight Arrow Connector 8751"/>
                                  <wps:cNvCnPr/>
                                  <wps:spPr>
                                    <a:xfrm>
                                      <a:off x="-6160084" y="-1015110"/>
                                      <a:ext cx="1476000" cy="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rgbClr val="0070C0"/>
                                      </a:solidFill>
                                      <a:tailEnd type="stealt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752" name="Straight Arrow Connector 8752"/>
                                  <wps:cNvCnPr/>
                                  <wps:spPr>
                                    <a:xfrm flipV="1">
                                      <a:off x="-6160191" y="-2308004"/>
                                      <a:ext cx="0" cy="1296000"/>
                                    </a:xfrm>
                                    <a:prstGeom prst="straightConnector1">
                                      <a:avLst/>
                                    </a:prstGeom>
                                    <a:ln w="12700">
                                      <a:solidFill>
                                        <a:srgbClr val="0070C0"/>
                                      </a:solidFill>
                                      <a:tailEnd type="stealt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754" name="Straight Connector 8754"/>
                                  <wps:cNvCnPr/>
                                  <wps:spPr>
                                    <a:xfrm flipV="1">
                                      <a:off x="-6159954" y="-1909267"/>
                                      <a:ext cx="1260000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0070C0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8756" name="Straight Connector 8756"/>
                                  <wps:cNvCnPr/>
                                  <wps:spPr>
                                    <a:xfrm>
                                      <a:off x="-5157909" y="-1912315"/>
                                      <a:ext cx="0" cy="90000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solidFill>
                                        <a:srgbClr val="0070C0"/>
                                      </a:solidFill>
                                      <a:prstDash val="solid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8757" name="Text Box 8757"/>
                                <wps:cNvSpPr txBox="1"/>
                                <wps:spPr>
                                  <a:xfrm>
                                    <a:off x="-6071800" y="-1748572"/>
                                    <a:ext cx="311100" cy="29935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909DB" w:rsidRPr="0082708E" w:rsidRDefault="007909DB" w:rsidP="007909DB">
                                      <w:pP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</w:rPr>
                                        <w:t>1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758" name="Text Box 8758"/>
                                <wps:cNvSpPr txBox="1"/>
                                <wps:spPr>
                                  <a:xfrm>
                                    <a:off x="-6013184" y="-1347874"/>
                                    <a:ext cx="373050" cy="241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909DB" w:rsidRPr="0082708E" w:rsidRDefault="007909DB" w:rsidP="007909DB">
                                      <w:pP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759" name="Text Box 8759"/>
                                <wps:cNvSpPr txBox="1"/>
                                <wps:spPr>
                                  <a:xfrm>
                                    <a:off x="-4712370" y="-738174"/>
                                    <a:ext cx="1019692" cy="2793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909DB" w:rsidRPr="0082708E" w:rsidRDefault="007909DB" w:rsidP="007909DB">
                                      <w:pP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</w:rPr>
                                        <w:t>Thời gian (giây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760" name="Text Box 8760"/>
                                <wps:cNvSpPr txBox="1"/>
                                <wps:spPr>
                                  <a:xfrm>
                                    <a:off x="-6009065" y="-790762"/>
                                    <a:ext cx="300913" cy="241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909DB" w:rsidRPr="0082708E" w:rsidRDefault="007909DB" w:rsidP="007909DB">
                                      <w:pP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761" name="Text Box 8761"/>
                                <wps:cNvSpPr txBox="1"/>
                                <wps:spPr>
                                  <a:xfrm>
                                    <a:off x="-6149992" y="-2090317"/>
                                    <a:ext cx="430235" cy="26613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909DB" w:rsidRPr="0082708E" w:rsidRDefault="007909DB" w:rsidP="007909DB">
                                      <w:pP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</w:rPr>
                                      </w:pPr>
                                      <w: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</w:rPr>
                                        <w:t>pH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762" name="Text Box 8762"/>
                                <wps:cNvSpPr txBox="1"/>
                                <wps:spPr>
                                  <a:xfrm>
                                    <a:off x="-6008792" y="-1061446"/>
                                    <a:ext cx="325988" cy="241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7909DB" w:rsidRPr="0082708E" w:rsidRDefault="007909DB" w:rsidP="007909DB">
                                      <w:pP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ascii="Palatino Linotype" w:hAnsi="Palatino Linotype"/>
                                          <w:sz w:val="18"/>
                                          <w:szCs w:val="18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763" name="Straight Connector 8763"/>
                              <wps:cNvCnPr/>
                              <wps:spPr>
                                <a:xfrm flipV="1">
                                  <a:off x="-5115630" y="1018433"/>
                                  <a:ext cx="669530" cy="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rgbClr val="0070C0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8764" name="Straight Connector 8764"/>
                            <wps:cNvCnPr/>
                            <wps:spPr>
                              <a:xfrm flipV="1">
                                <a:off x="-5117220" y="1319506"/>
                                <a:ext cx="32400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rgbClr val="0070C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766" name="Freeform 8766"/>
                          <wps:cNvSpPr/>
                          <wps:spPr>
                            <a:xfrm>
                              <a:off x="317500" y="911225"/>
                              <a:ext cx="288925" cy="298450"/>
                            </a:xfrm>
                            <a:custGeom>
                              <a:avLst/>
                              <a:gdLst>
                                <a:gd name="connsiteX0" fmla="*/ 0 w 288925"/>
                                <a:gd name="connsiteY0" fmla="*/ 298450 h 298450"/>
                                <a:gd name="connsiteX1" fmla="*/ 190500 w 288925"/>
                                <a:gd name="connsiteY1" fmla="*/ 206375 h 298450"/>
                                <a:gd name="connsiteX2" fmla="*/ 288925 w 288925"/>
                                <a:gd name="connsiteY2" fmla="*/ 0 h 298450"/>
                                <a:gd name="connsiteX0" fmla="*/ 0 w 288925"/>
                                <a:gd name="connsiteY0" fmla="*/ 298450 h 298450"/>
                                <a:gd name="connsiteX1" fmla="*/ 190500 w 288925"/>
                                <a:gd name="connsiteY1" fmla="*/ 206375 h 298450"/>
                                <a:gd name="connsiteX2" fmla="*/ 288925 w 288925"/>
                                <a:gd name="connsiteY2" fmla="*/ 0 h 2984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288925" h="298450">
                                  <a:moveTo>
                                    <a:pt x="0" y="298450"/>
                                  </a:moveTo>
                                  <a:cubicBezTo>
                                    <a:pt x="71173" y="277283"/>
                                    <a:pt x="142346" y="256117"/>
                                    <a:pt x="190500" y="206375"/>
                                  </a:cubicBezTo>
                                  <a:cubicBezTo>
                                    <a:pt x="238654" y="156633"/>
                                    <a:pt x="276489" y="84666"/>
                                    <a:pt x="288925" y="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rgbClr val="0070C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67" name="Freeform 8767"/>
                          <wps:cNvSpPr/>
                          <wps:spPr>
                            <a:xfrm>
                              <a:off x="669925" y="504825"/>
                              <a:ext cx="333375" cy="403225"/>
                            </a:xfrm>
                            <a:custGeom>
                              <a:avLst/>
                              <a:gdLst>
                                <a:gd name="connsiteX0" fmla="*/ 0 w 333375"/>
                                <a:gd name="connsiteY0" fmla="*/ 403225 h 403225"/>
                                <a:gd name="connsiteX1" fmla="*/ 200025 w 333375"/>
                                <a:gd name="connsiteY1" fmla="*/ 231775 h 403225"/>
                                <a:gd name="connsiteX2" fmla="*/ 333375 w 333375"/>
                                <a:gd name="connsiteY2" fmla="*/ 0 h 403225"/>
                                <a:gd name="connsiteX0" fmla="*/ 0 w 333375"/>
                                <a:gd name="connsiteY0" fmla="*/ 403225 h 403225"/>
                                <a:gd name="connsiteX1" fmla="*/ 200025 w 333375"/>
                                <a:gd name="connsiteY1" fmla="*/ 231775 h 403225"/>
                                <a:gd name="connsiteX2" fmla="*/ 333375 w 333375"/>
                                <a:gd name="connsiteY2" fmla="*/ 0 h 4032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</a:cxnLst>
                              <a:rect l="l" t="t" r="r" b="b"/>
                              <a:pathLst>
                                <a:path w="333375" h="403225">
                                  <a:moveTo>
                                    <a:pt x="0" y="403225"/>
                                  </a:moveTo>
                                  <a:cubicBezTo>
                                    <a:pt x="75406" y="366977"/>
                                    <a:pt x="144463" y="298979"/>
                                    <a:pt x="200025" y="231775"/>
                                  </a:cubicBezTo>
                                  <a:cubicBezTo>
                                    <a:pt x="255587" y="164571"/>
                                    <a:pt x="294481" y="82285"/>
                                    <a:pt x="333375" y="0"/>
                                  </a:cubicBezTo>
                                </a:path>
                              </a:pathLst>
                            </a:custGeom>
                            <a:noFill/>
                            <a:ln>
                              <a:solidFill>
                                <a:srgbClr val="0070C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45" name="Text Box 545"/>
                        <wps:cNvSpPr txBox="1"/>
                        <wps:spPr>
                          <a:xfrm>
                            <a:off x="1241946" y="1399385"/>
                            <a:ext cx="325967" cy="2412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909DB" w:rsidRPr="0082708E" w:rsidRDefault="007909DB" w:rsidP="007909DB">
                              <w:pP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46" o:spid="_x0000_s1026" style="width:193.5pt;height:128.45pt;mso-position-horizontal-relative:char;mso-position-vertical-relative:line" coordorigin=",335" coordsize="24573,163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">
                <v:group id="Group 544" o:spid="_x0000_s1027" style="position:absolute;top:335;width:24573;height:16315" coordorigin="-3558,335" coordsize="24573,16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om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">
                  <v:group id="Group 8746" o:spid="_x0000_s1028" style="position:absolute;left:-3558;top:335;width:24573;height:16315" coordorigin="-54730,1476" coordsize="24573,16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">
                    <v:group id="Group 8747" o:spid="_x0000_s1029" style="position:absolute;left:-54730;top:1476;width:24573;height:16314" coordorigin="-54730,1476" coordsize="24573,16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">
                      <v:group id="Group 8749" o:spid="_x0000_s1030" style="position:absolute;left:-54730;top:1476;width:24573;height:16314" coordorigin="-61499,-20903" coordsize="24573,163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">
                        <v:group id="Group 8750" o:spid="_x0000_s1031" style="position:absolute;left:-57929;top:-20200;width:14761;height:12960" coordorigin="-61601,-23080" coordsize="14761,12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8751" o:spid="_x0000_s1032" type="#_x0000_t32" style="position:absolute;left:-61600;top:-10151;width:147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" strokecolor="#0070c0" strokeweight="1pt">
                            <v:stroke endarrow="classic" joinstyle="miter"/>
                          </v:shape>
                          <v:shape id="Straight Arrow Connector 8752" o:spid="_x0000_s1033" type="#_x0000_t32" style="position:absolute;left:-61601;top:-23080;width:0;height:129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" strokecolor="#0070c0" strokeweight="1pt">
                            <v:stroke endarrow="classic" joinstyle="miter"/>
                          </v:shape>
                          <v:line id="Straight Connector 8754" o:spid="_x0000_s1034" style="position:absolute;flip:y;visibility:visible;mso-wrap-style:square" from="-61599,-19092" to="-48999,-19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" strokecolor="#0070c0" strokeweight="1pt">
                            <v:stroke joinstyle="miter"/>
                          </v:line>
                          <v:line id="Straight Connector 8756" o:spid="_x0000_s1035" style="position:absolute;visibility:visible;mso-wrap-style:square" from="-51579,-19123" to="-51579,-10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" strokecolor="#0070c0" strokeweight="1pt">
                            <v:stroke joinstyle="miter"/>
                          </v:line>
                        </v:group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8757" o:spid="_x0000_s1036" type="#_x0000_t202" style="position:absolute;left:-60718;top:-17485;width:3111;height:2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" filled="f" stroked="f" strokeweight=".5pt">
                          <v:textbox>
                            <w:txbxContent>
                              <w:p w:rsidR="007909DB" w:rsidRPr="0082708E" w:rsidRDefault="007909DB" w:rsidP="007909DB">
                                <w:pP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</w:rPr>
                                  <w:t>13</w:t>
                                </w:r>
                              </w:p>
                            </w:txbxContent>
                          </v:textbox>
                        </v:shape>
                        <v:shape id="Text Box 8758" o:spid="_x0000_s1037" type="#_x0000_t202" style="position:absolute;left:-60131;top:-13478;width:3730;height:2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" filled="f" stroked="f" strokeweight=".5pt">
                          <v:textbox>
                            <w:txbxContent>
                              <w:p w:rsidR="007909DB" w:rsidRPr="0082708E" w:rsidRDefault="007909DB" w:rsidP="007909DB">
                                <w:pP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Text Box 8759" o:spid="_x0000_s1038" type="#_x0000_t202" style="position:absolute;left:-47123;top:-7381;width:10197;height:27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" filled="f" stroked="f" strokeweight=".5pt">
                          <v:textbox>
                            <w:txbxContent>
                              <w:p w:rsidR="007909DB" w:rsidRPr="0082708E" w:rsidRDefault="007909DB" w:rsidP="007909DB">
                                <w:pP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</w:rPr>
                                  <w:t>Thời gian (giây)</w:t>
                                </w:r>
                              </w:p>
                            </w:txbxContent>
                          </v:textbox>
                        </v:shape>
                        <v:shape id="Text Box 8760" o:spid="_x0000_s1039" type="#_x0000_t202" style="position:absolute;left:-60090;top:-7907;width:3009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" filled="f" stroked="f" strokeweight=".5pt">
                          <v:textbox>
                            <w:txbxContent>
                              <w:p w:rsidR="007909DB" w:rsidRPr="0082708E" w:rsidRDefault="007909DB" w:rsidP="007909DB">
                                <w:pP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Text Box 8761" o:spid="_x0000_s1040" type="#_x0000_t202" style="position:absolute;left:-61499;top:-20903;width:4302;height:26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" filled="f" stroked="f" strokeweight=".5pt">
                          <v:textbox>
                            <w:txbxContent>
                              <w:p w:rsidR="007909DB" w:rsidRPr="0082708E" w:rsidRDefault="007909DB" w:rsidP="007909DB">
                                <w:pP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</w:rPr>
                                  <w:t>pH</w:t>
                                </w:r>
                              </w:p>
                            </w:txbxContent>
                          </v:textbox>
                        </v:shape>
                        <v:shape id="Text Box 8762" o:spid="_x0000_s1041" type="#_x0000_t202" style="position:absolute;left:-60087;top:-10614;width:3259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" filled="f" stroked="f" strokeweight=".5pt">
                          <v:textbox>
                            <w:txbxContent>
                              <w:p w:rsidR="007909DB" w:rsidRPr="0082708E" w:rsidRDefault="007909DB" w:rsidP="007909DB">
                                <w:pP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Palatino Linotype" w:hAnsi="Palatino Linotype"/>
                                    <w:sz w:val="18"/>
                                    <w:szCs w:val="18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line id="Straight Connector 8763" o:spid="_x0000_s1042" style="position:absolute;flip:y;visibility:visible;mso-wrap-style:square" from="-51156,10184" to="-44461,10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" strokecolor="#0070c0" strokeweight="1pt">
                        <v:stroke joinstyle="miter"/>
                      </v:line>
                    </v:group>
                    <v:line id="Straight Connector 8764" o:spid="_x0000_s1043" style="position:absolute;flip:y;visibility:visible;mso-wrap-style:square" from="-51172,13195" to="-47932,13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" strokecolor="#0070c0" strokeweight="1pt">
                      <v:stroke joinstyle="miter"/>
                    </v:line>
                  </v:group>
                  <v:shape id="Freeform 8766" o:spid="_x0000_s1044" style="position:absolute;left:3175;top:9112;width:2889;height:2984;visibility:visible;mso-wrap-style:square;v-text-anchor:middle" coordsize="288925,2984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" path="m,298450c71173,277283,142346,256117,190500,206375,238654,156633,276489,84666,288925,e" filled="f" strokecolor="#0070c0" strokeweight="1pt">
                    <v:stroke joinstyle="miter"/>
                    <v:path arrowok="t" o:connecttype="custom" o:connectlocs="0,298450;190500,206375;288925,0" o:connectangles="0,0,0"/>
                  </v:shape>
                  <v:shape id="Freeform 8767" o:spid="_x0000_s1045" style="position:absolute;left:6699;top:5048;width:3334;height:4032;visibility:visible;mso-wrap-style:square;v-text-anchor:middle" coordsize="333375,403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" path="m,403225c75406,366977,144463,298979,200025,231775,255587,164571,294481,82285,333375,e" filled="f" strokecolor="#0070c0" strokeweight="1pt">
                    <v:stroke joinstyle="miter"/>
                    <v:path arrowok="t" o:connecttype="custom" o:connectlocs="0,403225;200025,231775;333375,0" o:connectangles="0,0,0"/>
                  </v:shape>
                </v:group>
                <v:shape id="Text Box 545" o:spid="_x0000_s1046" type="#_x0000_t202" style="position:absolute;left:12419;top:13993;width:3260;height:24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" filled="f" stroked="f" strokeweight=".5pt">
                  <v:textbox>
                    <w:txbxContent>
                      <w:p w:rsidR="007909DB" w:rsidRPr="0082708E" w:rsidRDefault="007909DB" w:rsidP="007909DB">
                        <w:pPr>
                          <w:rPr>
                            <w:rFonts w:ascii="Palatino Linotype" w:hAnsi="Palatino Linotype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Palatino Linotype" w:hAnsi="Palatino Linotype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46EE5">
        <w:rPr>
          <w:rFonts w:ascii="Palatino Linotype" w:hAnsi="Palatino Linotype"/>
          <w:sz w:val="22"/>
        </w:rPr>
        <w:t>Gi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ị của t (gi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y) trên đồ thị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Default="00D437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1200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3600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C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1900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3000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Default="000816AD" w:rsidP="000816AD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0816AD">
        <w:rPr>
          <w:rFonts w:ascii="Palatino Linotype" w:hAnsi="Palatino Linotype"/>
          <w:color w:val="auto"/>
          <w:position w:val="-10"/>
          <w:sz w:val="22"/>
        </w:rPr>
        <w:object w:dxaOrig="3019" w:dyaOrig="360">
          <v:shape id="_x0000_i1031" type="#_x0000_t75" style="width:150.75pt;height:18pt" o:ole="">
            <v:imagedata r:id="rId19" o:title=""/>
          </v:shape>
          <o:OLEObject Type="Embed" ProgID="Equation.DSMT4" ShapeID="_x0000_i1031" DrawAspect="Content" ObjectID="_1647114453" r:id="rId20"/>
        </w:object>
      </w:r>
    </w:p>
    <w:p w:rsidR="000816AD" w:rsidRDefault="000816AD" w:rsidP="000816AD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0816AD">
        <w:rPr>
          <w:rFonts w:ascii="Palatino Linotype" w:hAnsi="Palatino Linotype"/>
          <w:color w:val="auto"/>
          <w:position w:val="-56"/>
          <w:sz w:val="22"/>
        </w:rPr>
        <w:object w:dxaOrig="4380" w:dyaOrig="1240">
          <v:shape id="_x0000_i1032" type="#_x0000_t75" style="width:219pt;height:62.25pt" o:ole="">
            <v:imagedata r:id="rId21" o:title=""/>
          </v:shape>
          <o:OLEObject Type="Embed" ProgID="Equation.DSMT4" ShapeID="_x0000_i1032" DrawAspect="Content" ObjectID="_1647114454" r:id="rId22"/>
        </w:object>
      </w:r>
    </w:p>
    <w:p w:rsidR="000816AD" w:rsidRPr="000816AD" w:rsidRDefault="000816AD" w:rsidP="000816AD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0816AD">
        <w:rPr>
          <w:rFonts w:ascii="Palatino Linotype" w:hAnsi="Palatino Linotype"/>
          <w:color w:val="auto"/>
          <w:position w:val="-12"/>
          <w:sz w:val="22"/>
        </w:rPr>
        <w:object w:dxaOrig="3519" w:dyaOrig="380">
          <v:shape id="_x0000_i1033" type="#_x0000_t75" style="width:176.25pt;height:18.75pt" o:ole="">
            <v:imagedata r:id="rId23" o:title=""/>
          </v:shape>
          <o:OLEObject Type="Embed" ProgID="Equation.DSMT4" ShapeID="_x0000_i1033" DrawAspect="Content" ObjectID="_1647114455" r:id="rId24"/>
        </w:objec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48:</w:t>
      </w:r>
      <w:r w:rsidRPr="00C46EE5">
        <w:rPr>
          <w:rFonts w:ascii="Palatino Linotype" w:hAnsi="Palatino Linotype"/>
          <w:sz w:val="22"/>
        </w:rPr>
        <w:t xml:space="preserve"> Hỗn hợp X gồm một ancol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một axit cacboxylic đều no, đơn chức, mạch hở, có cùng số nguyên tử cacbon trong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n tử. Đốt ch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y h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 t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 51,24 gam hỗn hợp X, thu được 101,64 gam CO</w:t>
      </w:r>
      <w:r w:rsidRPr="00D67648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. Đun nóng 51,24 gam hỗn hợp X với xúc t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H</w:t>
      </w:r>
      <w:r w:rsidRPr="00D67648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SO</w:t>
      </w:r>
      <w:r w:rsidRPr="00D67648">
        <w:rPr>
          <w:rFonts w:ascii="Palatino Linotype" w:hAnsi="Palatino Linotype"/>
          <w:sz w:val="22"/>
          <w:vertAlign w:val="subscript"/>
        </w:rPr>
        <w:t>4</w:t>
      </w:r>
      <w:r w:rsidRPr="00C46EE5">
        <w:rPr>
          <w:rFonts w:ascii="Palatino Linotype" w:hAnsi="Palatino Linotype"/>
          <w:sz w:val="22"/>
        </w:rPr>
        <w:t xml:space="preserve"> đặc, thu được m gam este (hiệu suất phản ứng este hóa bằng 60%). Gi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ị của m gần nhất với gi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ị n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sau đ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 xml:space="preserve">y? </w:t>
      </w:r>
    </w:p>
    <w:p w:rsidR="00C15FAB" w:rsidRDefault="00D67648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A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25,1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20,6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28,5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41,8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Default="00EF46B1" w:rsidP="00AD1FA0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EF46B1">
        <w:rPr>
          <w:rFonts w:ascii="Palatino Linotype" w:hAnsi="Palatino Linotype"/>
          <w:color w:val="auto"/>
          <w:position w:val="-50"/>
          <w:sz w:val="22"/>
        </w:rPr>
        <w:object w:dxaOrig="5620" w:dyaOrig="1120">
          <v:shape id="_x0000_i1034" type="#_x0000_t75" style="width:281.25pt;height:56.25pt" o:ole="">
            <v:imagedata r:id="rId25" o:title=""/>
          </v:shape>
          <o:OLEObject Type="Embed" ProgID="Equation.DSMT4" ShapeID="_x0000_i1034" DrawAspect="Content" ObjectID="_1647114456" r:id="rId26"/>
        </w:object>
      </w:r>
    </w:p>
    <w:p w:rsidR="00EF46B1" w:rsidRPr="00EF46B1" w:rsidRDefault="00C331CB" w:rsidP="00EF46B1">
      <w:pPr>
        <w:spacing w:after="0" w:line="276" w:lineRule="auto"/>
        <w:ind w:left="360" w:firstLine="0"/>
        <w:rPr>
          <w:rFonts w:ascii="Palatino Linotype" w:hAnsi="Palatino Linotype"/>
          <w:color w:val="auto"/>
          <w:sz w:val="22"/>
        </w:rPr>
      </w:pPr>
      <w:r w:rsidRPr="00EF46B1">
        <w:rPr>
          <w:rFonts w:ascii="Palatino Linotype" w:hAnsi="Palatino Linotype"/>
          <w:color w:val="auto"/>
          <w:position w:val="-10"/>
          <w:sz w:val="22"/>
        </w:rPr>
        <w:object w:dxaOrig="4340" w:dyaOrig="320">
          <v:shape id="_x0000_i1035" type="#_x0000_t75" style="width:216.75pt;height:15.75pt" o:ole="">
            <v:imagedata r:id="rId27" o:title=""/>
          </v:shape>
          <o:OLEObject Type="Embed" ProgID="Equation.DSMT4" ShapeID="_x0000_i1035" DrawAspect="Content" ObjectID="_1647114457" r:id="rId28"/>
        </w:objec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49:</w:t>
      </w:r>
      <w:r w:rsidRPr="00C46EE5">
        <w:rPr>
          <w:rFonts w:ascii="Palatino Linotype" w:hAnsi="Palatino Linotype"/>
          <w:sz w:val="22"/>
        </w:rPr>
        <w:t xml:space="preserve"> Cho c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c sơ đồ phản ứng sau (mỗi mũi tên ứng với một phản ứng): </w:t>
      </w:r>
    </w:p>
    <w:p w:rsidR="00C15FAB" w:rsidRPr="00C46EE5" w:rsidRDefault="004B5D72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B125E" w:rsidRPr="00C46EE5">
        <w:rPr>
          <w:rFonts w:ascii="Palatino Linotype" w:hAnsi="Palatino Linotype"/>
          <w:sz w:val="22"/>
        </w:rPr>
        <w:t xml:space="preserve">(1) </w:t>
      </w:r>
      <w:r w:rsidR="00B3618A" w:rsidRPr="00C46EE5">
        <w:rPr>
          <w:rFonts w:ascii="Palatino Linotype" w:hAnsi="Palatino Linotype"/>
          <w:sz w:val="22"/>
        </w:rPr>
        <w:t>C</w:t>
      </w:r>
      <w:r w:rsidR="00B3618A" w:rsidRPr="004B5D72">
        <w:rPr>
          <w:rFonts w:ascii="Palatino Linotype" w:hAnsi="Palatino Linotype"/>
          <w:sz w:val="22"/>
          <w:vertAlign w:val="subscript"/>
        </w:rPr>
        <w:t>6</w:t>
      </w:r>
      <w:r w:rsidR="00B3618A" w:rsidRPr="00C46EE5">
        <w:rPr>
          <w:rFonts w:ascii="Palatino Linotype" w:hAnsi="Palatino Linotype"/>
          <w:sz w:val="22"/>
        </w:rPr>
        <w:t>H</w:t>
      </w:r>
      <w:r w:rsidR="00B3618A" w:rsidRPr="004B5D72">
        <w:rPr>
          <w:rFonts w:ascii="Palatino Linotype" w:hAnsi="Palatino Linotype"/>
          <w:sz w:val="22"/>
          <w:vertAlign w:val="subscript"/>
        </w:rPr>
        <w:t>8</w:t>
      </w:r>
      <w:r w:rsidR="00B3618A" w:rsidRPr="00C46EE5">
        <w:rPr>
          <w:rFonts w:ascii="Palatino Linotype" w:hAnsi="Palatino Linotype"/>
          <w:sz w:val="22"/>
        </w:rPr>
        <w:t>O</w:t>
      </w:r>
      <w:r w:rsidR="00B3618A" w:rsidRPr="004B5D72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+ NaOH </w:t>
      </w:r>
      <w:r w:rsidR="00B3618A" w:rsidRPr="00C46EE5">
        <w:rPr>
          <w:rFonts w:ascii="Times New Roman" w:hAnsi="Times New Roman" w:cs="Times New Roman"/>
          <w:sz w:val="22"/>
        </w:rPr>
        <w:t>→</w:t>
      </w:r>
      <w:r w:rsidR="00B3618A" w:rsidRPr="00C46EE5">
        <w:rPr>
          <w:rFonts w:ascii="Palatino Linotype" w:hAnsi="Palatino Linotype"/>
          <w:sz w:val="22"/>
        </w:rPr>
        <w:t xml:space="preserve"> X</w:t>
      </w:r>
      <w:r w:rsidR="00B3618A" w:rsidRPr="004B5D72">
        <w:rPr>
          <w:rFonts w:ascii="Palatino Linotype" w:hAnsi="Palatino Linotype"/>
          <w:sz w:val="22"/>
          <w:vertAlign w:val="subscript"/>
        </w:rPr>
        <w:t>1</w:t>
      </w:r>
      <w:r w:rsidR="00B3618A" w:rsidRPr="00C46EE5">
        <w:rPr>
          <w:rFonts w:ascii="Palatino Linotype" w:hAnsi="Palatino Linotype"/>
          <w:sz w:val="22"/>
        </w:rPr>
        <w:t xml:space="preserve"> + X</w:t>
      </w:r>
      <w:r w:rsidR="00B3618A" w:rsidRPr="004B5D72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 xml:space="preserve"> + X</w:t>
      </w:r>
      <w:r w:rsidR="00B3618A" w:rsidRPr="004B5D72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 xml:space="preserve"> </w:t>
      </w:r>
    </w:p>
    <w:p w:rsidR="00C15FAB" w:rsidRPr="00C46EE5" w:rsidRDefault="004B5D72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B125E" w:rsidRPr="00C46EE5">
        <w:rPr>
          <w:rFonts w:ascii="Palatino Linotype" w:hAnsi="Palatino Linotype"/>
          <w:sz w:val="22"/>
        </w:rPr>
        <w:t xml:space="preserve">(2) </w:t>
      </w:r>
      <w:r w:rsidR="00B3618A" w:rsidRPr="00C46EE5">
        <w:rPr>
          <w:rFonts w:ascii="Palatino Linotype" w:hAnsi="Palatino Linotype"/>
          <w:sz w:val="22"/>
        </w:rPr>
        <w:t>X</w:t>
      </w:r>
      <w:r w:rsidR="00B3618A" w:rsidRPr="004B5D72">
        <w:rPr>
          <w:rFonts w:ascii="Palatino Linotype" w:hAnsi="Palatino Linotype"/>
          <w:sz w:val="22"/>
          <w:vertAlign w:val="subscript"/>
        </w:rPr>
        <w:t>1</w:t>
      </w:r>
      <w:r w:rsidR="00B3618A" w:rsidRPr="00C46EE5">
        <w:rPr>
          <w:rFonts w:ascii="Palatino Linotype" w:hAnsi="Palatino Linotype"/>
          <w:sz w:val="22"/>
        </w:rPr>
        <w:t xml:space="preserve"> + H</w:t>
      </w:r>
      <w:r w:rsidR="00B3618A" w:rsidRPr="004B5D72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SO</w:t>
      </w:r>
      <w:r w:rsidR="00B3618A" w:rsidRPr="004B5D72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(lo</w:t>
      </w:r>
      <w:r w:rsidR="00CD564E">
        <w:rPr>
          <w:rFonts w:ascii="Palatino Linotype" w:hAnsi="Palatino Linotype"/>
          <w:sz w:val="22"/>
        </w:rPr>
        <w:t>ã</w:t>
      </w:r>
      <w:r w:rsidR="00B3618A" w:rsidRPr="00C46EE5">
        <w:rPr>
          <w:rFonts w:ascii="Palatino Linotype" w:hAnsi="Palatino Linotype"/>
          <w:sz w:val="22"/>
        </w:rPr>
        <w:t xml:space="preserve">ng) </w:t>
      </w:r>
      <w:r w:rsidR="00B3618A" w:rsidRPr="00C46EE5">
        <w:rPr>
          <w:rFonts w:ascii="Times New Roman" w:hAnsi="Times New Roman" w:cs="Times New Roman"/>
          <w:sz w:val="22"/>
        </w:rPr>
        <w:t>→</w:t>
      </w:r>
      <w:r w:rsidR="00B3618A" w:rsidRPr="00C46EE5">
        <w:rPr>
          <w:rFonts w:ascii="Palatino Linotype" w:hAnsi="Palatino Linotype"/>
          <w:sz w:val="22"/>
        </w:rPr>
        <w:t xml:space="preserve"> X</w:t>
      </w:r>
      <w:r w:rsidR="00B3618A" w:rsidRPr="004B5D72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+ Na</w:t>
      </w:r>
      <w:r w:rsidR="00B3618A" w:rsidRPr="004B5D72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SO</w:t>
      </w:r>
      <w:r w:rsidR="00B3618A" w:rsidRPr="004B5D72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</w:t>
      </w:r>
    </w:p>
    <w:p w:rsidR="00C15FAB" w:rsidRPr="00C46EE5" w:rsidRDefault="004B5D72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B125E" w:rsidRPr="00C46EE5">
        <w:rPr>
          <w:rFonts w:ascii="Palatino Linotype" w:hAnsi="Palatino Linotype"/>
          <w:sz w:val="22"/>
        </w:rPr>
        <w:t xml:space="preserve">(3) </w:t>
      </w:r>
      <w:r w:rsidR="00B3618A" w:rsidRPr="00C46EE5">
        <w:rPr>
          <w:rFonts w:ascii="Palatino Linotype" w:hAnsi="Palatino Linotype"/>
          <w:sz w:val="22"/>
        </w:rPr>
        <w:t>X</w:t>
      </w:r>
      <w:r w:rsidR="00B3618A" w:rsidRPr="004B5D72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 xml:space="preserve"> + O</w:t>
      </w:r>
      <w:r w:rsidR="00B3618A" w:rsidRPr="004B5D72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Times New Roman" w:hAnsi="Times New Roman" w:cs="Times New Roman"/>
          <w:sz w:val="22"/>
        </w:rPr>
        <w:t>→</w:t>
      </w:r>
      <w:r w:rsidR="00B3618A" w:rsidRPr="00C46EE5">
        <w:rPr>
          <w:rFonts w:ascii="Palatino Linotype" w:hAnsi="Palatino Linotype"/>
          <w:sz w:val="22"/>
        </w:rPr>
        <w:t xml:space="preserve"> X</w:t>
      </w:r>
      <w:r w:rsidR="00B3618A" w:rsidRPr="004B5D72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</w:t>
      </w:r>
    </w:p>
    <w:p w:rsidR="000C165E" w:rsidRDefault="004B5D72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B125E" w:rsidRPr="00C46EE5">
        <w:rPr>
          <w:rFonts w:ascii="Palatino Linotype" w:hAnsi="Palatino Linotype"/>
          <w:sz w:val="22"/>
        </w:rPr>
        <w:t xml:space="preserve">(4) </w:t>
      </w:r>
      <w:r w:rsidR="00B3618A" w:rsidRPr="00C46EE5">
        <w:rPr>
          <w:rFonts w:ascii="Palatino Linotype" w:hAnsi="Palatino Linotype"/>
          <w:sz w:val="22"/>
        </w:rPr>
        <w:t>X</w:t>
      </w:r>
      <w:r w:rsidR="00B3618A" w:rsidRPr="004B5D72">
        <w:rPr>
          <w:rFonts w:ascii="Palatino Linotype" w:hAnsi="Palatino Linotype"/>
          <w:sz w:val="22"/>
          <w:vertAlign w:val="subscript"/>
        </w:rPr>
        <w:t xml:space="preserve">2 </w:t>
      </w:r>
      <w:r w:rsidR="00B3618A" w:rsidRPr="00C46EE5">
        <w:rPr>
          <w:rFonts w:ascii="Palatino Linotype" w:hAnsi="Palatino Linotype"/>
          <w:sz w:val="22"/>
        </w:rPr>
        <w:t>+ H</w:t>
      </w:r>
      <w:r w:rsidR="00B3618A" w:rsidRPr="004B5D72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SO</w:t>
      </w:r>
      <w:r w:rsidR="00B3618A" w:rsidRPr="004B5D72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(lo</w:t>
      </w:r>
      <w:r w:rsidR="00CD564E">
        <w:rPr>
          <w:rFonts w:ascii="Palatino Linotype" w:hAnsi="Palatino Linotype"/>
          <w:sz w:val="22"/>
        </w:rPr>
        <w:t>ã</w:t>
      </w:r>
      <w:r w:rsidR="00B3618A" w:rsidRPr="00C46EE5">
        <w:rPr>
          <w:rFonts w:ascii="Palatino Linotype" w:hAnsi="Palatino Linotype"/>
          <w:sz w:val="22"/>
        </w:rPr>
        <w:t xml:space="preserve">ng) </w:t>
      </w:r>
      <w:r w:rsidR="00B3618A" w:rsidRPr="00C46EE5">
        <w:rPr>
          <w:rFonts w:ascii="Times New Roman" w:hAnsi="Times New Roman" w:cs="Times New Roman"/>
          <w:sz w:val="22"/>
        </w:rPr>
        <w:t>→</w:t>
      </w:r>
      <w:r w:rsidR="00B3618A" w:rsidRPr="00C46EE5">
        <w:rPr>
          <w:rFonts w:ascii="Palatino Linotype" w:hAnsi="Palatino Linotype"/>
          <w:sz w:val="22"/>
        </w:rPr>
        <w:t xml:space="preserve"> X</w:t>
      </w:r>
      <w:r w:rsidR="00B3618A" w:rsidRPr="004B5D72">
        <w:rPr>
          <w:rFonts w:ascii="Palatino Linotype" w:hAnsi="Palatino Linotype"/>
          <w:sz w:val="22"/>
          <w:vertAlign w:val="subscript"/>
        </w:rPr>
        <w:t>5</w:t>
      </w:r>
      <w:r w:rsidR="00B3618A" w:rsidRPr="00C46EE5">
        <w:rPr>
          <w:rFonts w:ascii="Palatino Linotype" w:hAnsi="Palatino Linotype"/>
          <w:sz w:val="22"/>
        </w:rPr>
        <w:t xml:space="preserve"> + Na</w:t>
      </w:r>
      <w:r w:rsidR="00B3618A" w:rsidRPr="004B5D72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SO</w:t>
      </w:r>
      <w:r w:rsidR="00B3618A" w:rsidRPr="004B5D72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46EE5">
        <w:rPr>
          <w:rFonts w:ascii="Palatino Linotype" w:hAnsi="Palatino Linotype"/>
          <w:sz w:val="22"/>
        </w:rPr>
        <w:t>C</w:t>
      </w:r>
      <w:r w:rsidRPr="00C46EE5">
        <w:rPr>
          <w:rFonts w:ascii="Palatino Linotype" w:hAnsi="Palatino Linotype" w:cs="Palatino Linotype"/>
          <w:sz w:val="22"/>
        </w:rPr>
        <w:t>ô</w:t>
      </w:r>
      <w:r w:rsidRPr="00C46EE5">
        <w:rPr>
          <w:rFonts w:ascii="Palatino Linotype" w:hAnsi="Palatino Linotype"/>
          <w:sz w:val="22"/>
        </w:rPr>
        <w:t>ng thức cấu tạo của X</w:t>
      </w:r>
      <w:r w:rsidRPr="000C165E">
        <w:rPr>
          <w:rFonts w:ascii="Palatino Linotype" w:hAnsi="Palatino Linotype"/>
          <w:sz w:val="22"/>
          <w:vertAlign w:val="subscript"/>
        </w:rPr>
        <w:t>5</w:t>
      </w:r>
      <w:r w:rsidRPr="00C46EE5">
        <w:rPr>
          <w:rFonts w:ascii="Palatino Linotype" w:hAnsi="Palatino Linotype"/>
          <w:sz w:val="22"/>
        </w:rPr>
        <w:t xml:space="preserve">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Pr="00C46EE5" w:rsidRDefault="000442FB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HOOC-CH</w:t>
      </w:r>
      <w:r w:rsidR="00B3618A" w:rsidRPr="000442FB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-COOH.</w:t>
      </w:r>
      <w:r w:rsidR="00CD564E">
        <w:rPr>
          <w:rFonts w:ascii="Palatino Linotype" w:hAnsi="Palatino Linotype"/>
          <w:sz w:val="22"/>
        </w:rPr>
        <w:t xml:space="preserve">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CH</w:t>
      </w:r>
      <w:r w:rsidR="00B3618A" w:rsidRPr="000442FB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>-COOH.</w:t>
      </w:r>
      <w:r w:rsidR="00CD564E">
        <w:rPr>
          <w:rFonts w:ascii="Palatino Linotype" w:hAnsi="Palatino Linotype"/>
          <w:sz w:val="22"/>
        </w:rPr>
        <w:t xml:space="preserve">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HO-CH</w:t>
      </w:r>
      <w:r w:rsidR="00B3618A" w:rsidRPr="000442FB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-CH</w:t>
      </w:r>
      <w:r w:rsidR="00B3618A" w:rsidRPr="000442FB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-COOH.</w:t>
      </w:r>
      <w:r w:rsidR="00CD564E">
        <w:rPr>
          <w:rFonts w:ascii="Palatino Linotype" w:hAnsi="Palatino Linotype"/>
          <w:sz w:val="22"/>
        </w:rPr>
        <w:t xml:space="preserve"> </w:t>
      </w: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D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HO-CH</w:t>
      </w:r>
      <w:r w:rsidR="00B3618A" w:rsidRPr="009278E2">
        <w:rPr>
          <w:rFonts w:ascii="Palatino Linotype" w:hAnsi="Palatino Linotype"/>
          <w:color w:val="FF0000"/>
          <w:sz w:val="22"/>
          <w:vertAlign w:val="subscript"/>
        </w:rPr>
        <w:t>2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-COOH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50:</w:t>
      </w:r>
      <w:r w:rsidRPr="00C46EE5">
        <w:rPr>
          <w:rFonts w:ascii="Palatino Linotype" w:hAnsi="Palatino Linotype"/>
          <w:sz w:val="22"/>
        </w:rPr>
        <w:t xml:space="preserve"> Hợp chất (CH</w:t>
      </w:r>
      <w:r w:rsidRPr="00996684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>)</w:t>
      </w:r>
      <w:r w:rsidRPr="00996684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C=CHC(CH</w:t>
      </w:r>
      <w:r w:rsidRPr="00996684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>)</w:t>
      </w:r>
      <w:r w:rsidRPr="00996684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CH=CH</w:t>
      </w:r>
      <w:r w:rsidRPr="00996684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 xml:space="preserve"> có tên gọi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Pr="00362689" w:rsidRDefault="00996684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>
        <w:rPr>
          <w:rFonts w:ascii="Palatino Linotype" w:hAnsi="Palatino Linotype"/>
          <w:sz w:val="22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2,4-trimetylhexa-2,5-đien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FF0000"/>
          <w:sz w:val="22"/>
          <w:lang w:val="fr-FR"/>
        </w:rPr>
        <w:t>B.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 xml:space="preserve"> 3,3,5-trimetylhexa-1,4-đien. </w:t>
      </w:r>
    </w:p>
    <w:p w:rsidR="00C15FAB" w:rsidRPr="00362689" w:rsidRDefault="00996684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3,5-trimetylhexa-1,4-đien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2,4,4-trimetylhexa-2,5-đien. </w:t>
      </w:r>
    </w:p>
    <w:p w:rsidR="00C15FAB" w:rsidRPr="00362689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b/>
          <w:color w:val="0070C0"/>
          <w:sz w:val="22"/>
          <w:lang w:val="fr-FR"/>
        </w:rPr>
        <w:t>Câu 51:</w:t>
      </w:r>
      <w:r w:rsidRPr="00362689">
        <w:rPr>
          <w:rFonts w:ascii="Palatino Linotype" w:hAnsi="Palatino Linotype"/>
          <w:sz w:val="22"/>
          <w:lang w:val="fr-FR"/>
        </w:rPr>
        <w:t xml:space="preserve"> Clorua vôi l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 hóa chất có khả năng tẩy rửa, tẩy uế, s</w:t>
      </w:r>
      <w:r w:rsidR="00CD564E" w:rsidRPr="00362689">
        <w:rPr>
          <w:rFonts w:ascii="Palatino Linotype" w:hAnsi="Palatino Linotype"/>
          <w:sz w:val="22"/>
          <w:lang w:val="fr-FR"/>
        </w:rPr>
        <w:t>á</w:t>
      </w:r>
      <w:r w:rsidRPr="00362689">
        <w:rPr>
          <w:rFonts w:ascii="Palatino Linotype" w:hAnsi="Palatino Linotype"/>
          <w:sz w:val="22"/>
          <w:lang w:val="fr-FR"/>
        </w:rPr>
        <w:t>t khuẩn. Công thức hóa học của clorua vôi l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: </w:t>
      </w:r>
    </w:p>
    <w:p w:rsidR="00C15FAB" w:rsidRPr="00362689" w:rsidRDefault="00996684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Ca(ClO)</w:t>
      </w:r>
      <w:r w:rsidR="00B3618A" w:rsidRPr="00362689">
        <w:rPr>
          <w:rFonts w:ascii="Palatino Linotype" w:hAnsi="Palatino Linotype"/>
          <w:sz w:val="22"/>
          <w:vertAlign w:val="subscript"/>
          <w:lang w:val="fr-FR"/>
        </w:rPr>
        <w:t>2</w:t>
      </w:r>
      <w:r w:rsidR="00B3618A" w:rsidRPr="00362689">
        <w:rPr>
          <w:rFonts w:ascii="Palatino Linotype" w:hAnsi="Palatino Linotype"/>
          <w:sz w:val="22"/>
          <w:lang w:val="fr-FR"/>
        </w:rPr>
        <w:t>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FF0000"/>
          <w:sz w:val="22"/>
          <w:lang w:val="fr-FR"/>
        </w:rPr>
        <w:t>B.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 xml:space="preserve"> CaOCl</w:t>
      </w:r>
      <w:r w:rsidR="00B3618A" w:rsidRPr="00362689">
        <w:rPr>
          <w:rFonts w:ascii="Palatino Linotype" w:hAnsi="Palatino Linotype"/>
          <w:color w:val="FF0000"/>
          <w:sz w:val="22"/>
          <w:vertAlign w:val="subscript"/>
          <w:lang w:val="fr-FR"/>
        </w:rPr>
        <w:t>2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>.</w:t>
      </w:r>
      <w:r w:rsidR="00CD564E" w:rsidRPr="00362689">
        <w:rPr>
          <w:rFonts w:ascii="Palatino Linotype" w:hAnsi="Palatino Linotype"/>
          <w:color w:val="FF0000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Ca(ClO</w:t>
      </w:r>
      <w:r w:rsidR="00B3618A" w:rsidRPr="00362689">
        <w:rPr>
          <w:rFonts w:ascii="Palatino Linotype" w:hAnsi="Palatino Linotype"/>
          <w:sz w:val="22"/>
          <w:vertAlign w:val="subscript"/>
          <w:lang w:val="fr-FR"/>
        </w:rPr>
        <w:t>3</w:t>
      </w:r>
      <w:r w:rsidR="00B3618A" w:rsidRPr="00362689">
        <w:rPr>
          <w:rFonts w:ascii="Palatino Linotype" w:hAnsi="Palatino Linotype"/>
          <w:sz w:val="22"/>
          <w:lang w:val="fr-FR"/>
        </w:rPr>
        <w:t>)</w:t>
      </w:r>
      <w:r w:rsidR="00B3618A" w:rsidRPr="00362689">
        <w:rPr>
          <w:rFonts w:ascii="Palatino Linotype" w:hAnsi="Palatino Linotype"/>
          <w:sz w:val="22"/>
          <w:vertAlign w:val="subscript"/>
          <w:lang w:val="fr-FR"/>
        </w:rPr>
        <w:t>2</w:t>
      </w:r>
      <w:r w:rsidR="00B3618A" w:rsidRPr="00362689">
        <w:rPr>
          <w:rFonts w:ascii="Palatino Linotype" w:hAnsi="Palatino Linotype"/>
          <w:sz w:val="22"/>
          <w:lang w:val="fr-FR"/>
        </w:rPr>
        <w:t>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CaCl</w:t>
      </w:r>
      <w:r w:rsidR="00B3618A" w:rsidRPr="00362689">
        <w:rPr>
          <w:rFonts w:ascii="Palatino Linotype" w:hAnsi="Palatino Linotype"/>
          <w:sz w:val="22"/>
          <w:vertAlign w:val="subscript"/>
          <w:lang w:val="fr-FR"/>
        </w:rPr>
        <w:t>2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. </w:t>
      </w:r>
    </w:p>
    <w:p w:rsidR="00C15FAB" w:rsidRPr="00362689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b/>
          <w:color w:val="0070C0"/>
          <w:sz w:val="22"/>
          <w:lang w:val="fr-FR"/>
        </w:rPr>
        <w:t>Câu 52:</w:t>
      </w:r>
      <w:r w:rsidRPr="00362689">
        <w:rPr>
          <w:rFonts w:ascii="Palatino Linotype" w:hAnsi="Palatino Linotype"/>
          <w:sz w:val="22"/>
          <w:lang w:val="fr-FR"/>
        </w:rPr>
        <w:t xml:space="preserve"> Cho 0,01 mol phenol t</w:t>
      </w:r>
      <w:r w:rsidR="00CD564E" w:rsidRPr="00362689">
        <w:rPr>
          <w:rFonts w:ascii="Palatino Linotype" w:hAnsi="Palatino Linotype"/>
          <w:sz w:val="22"/>
          <w:lang w:val="fr-FR"/>
        </w:rPr>
        <w:t>á</w:t>
      </w:r>
      <w:r w:rsidRPr="00362689">
        <w:rPr>
          <w:rFonts w:ascii="Palatino Linotype" w:hAnsi="Palatino Linotype"/>
          <w:sz w:val="22"/>
          <w:lang w:val="fr-FR"/>
        </w:rPr>
        <w:t>c dụng với lượng dư dung dịch HNO</w:t>
      </w:r>
      <w:r w:rsidRPr="00362689">
        <w:rPr>
          <w:rFonts w:ascii="Palatino Linotype" w:hAnsi="Palatino Linotype"/>
          <w:sz w:val="22"/>
          <w:vertAlign w:val="subscript"/>
          <w:lang w:val="fr-FR"/>
        </w:rPr>
        <w:t>3</w:t>
      </w:r>
      <w:r w:rsidRPr="00362689">
        <w:rPr>
          <w:rFonts w:ascii="Palatino Linotype" w:hAnsi="Palatino Linotype"/>
          <w:sz w:val="22"/>
          <w:lang w:val="fr-FR"/>
        </w:rPr>
        <w:t xml:space="preserve"> đặc, xúc t</w:t>
      </w:r>
      <w:r w:rsidR="00CD564E" w:rsidRPr="00362689">
        <w:rPr>
          <w:rFonts w:ascii="Palatino Linotype" w:hAnsi="Palatino Linotype"/>
          <w:sz w:val="22"/>
          <w:lang w:val="fr-FR"/>
        </w:rPr>
        <w:t>á</w:t>
      </w:r>
      <w:r w:rsidRPr="00362689">
        <w:rPr>
          <w:rFonts w:ascii="Palatino Linotype" w:hAnsi="Palatino Linotype"/>
          <w:sz w:val="22"/>
          <w:lang w:val="fr-FR"/>
        </w:rPr>
        <w:t>c H</w:t>
      </w:r>
      <w:r w:rsidRPr="00362689">
        <w:rPr>
          <w:rFonts w:ascii="Palatino Linotype" w:hAnsi="Palatino Linotype"/>
          <w:sz w:val="22"/>
          <w:vertAlign w:val="subscript"/>
          <w:lang w:val="fr-FR"/>
        </w:rPr>
        <w:t>2</w:t>
      </w:r>
      <w:r w:rsidRPr="00362689">
        <w:rPr>
          <w:rFonts w:ascii="Palatino Linotype" w:hAnsi="Palatino Linotype"/>
          <w:sz w:val="22"/>
          <w:lang w:val="fr-FR"/>
        </w:rPr>
        <w:t>SO</w:t>
      </w:r>
      <w:r w:rsidRPr="00362689">
        <w:rPr>
          <w:rFonts w:ascii="Palatino Linotype" w:hAnsi="Palatino Linotype"/>
          <w:sz w:val="22"/>
          <w:vertAlign w:val="subscript"/>
          <w:lang w:val="fr-FR"/>
        </w:rPr>
        <w:t>4</w:t>
      </w:r>
      <w:r w:rsidRPr="00362689">
        <w:rPr>
          <w:rFonts w:ascii="Palatino Linotype" w:hAnsi="Palatino Linotype"/>
          <w:sz w:val="22"/>
          <w:lang w:val="fr-FR"/>
        </w:rPr>
        <w:t xml:space="preserve"> đặ</w:t>
      </w:r>
      <w:r w:rsidR="00CF5B46" w:rsidRPr="00362689">
        <w:rPr>
          <w:rFonts w:ascii="Palatino Linotype" w:hAnsi="Palatino Linotype"/>
          <w:color w:val="auto"/>
          <w:sz w:val="22"/>
          <w:lang w:val="fr-FR"/>
        </w:rPr>
        <w:t xml:space="preserve">c. </w:t>
      </w:r>
      <w:r w:rsidRPr="00362689">
        <w:rPr>
          <w:rFonts w:ascii="Palatino Linotype" w:hAnsi="Palatino Linotype"/>
          <w:sz w:val="22"/>
          <w:lang w:val="fr-FR"/>
        </w:rPr>
        <w:t>Ph</w:t>
      </w:r>
      <w:r w:rsidR="00CD564E" w:rsidRPr="00362689">
        <w:rPr>
          <w:rFonts w:ascii="Palatino Linotype" w:hAnsi="Palatino Linotype"/>
          <w:sz w:val="22"/>
          <w:lang w:val="fr-FR"/>
        </w:rPr>
        <w:t>á</w:t>
      </w:r>
      <w:r w:rsidRPr="00362689">
        <w:rPr>
          <w:rFonts w:ascii="Palatino Linotype" w:hAnsi="Palatino Linotype"/>
          <w:sz w:val="22"/>
          <w:lang w:val="fr-FR"/>
        </w:rPr>
        <w:t>t biểu n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>o sau đ</w:t>
      </w:r>
      <w:r w:rsidR="00CD564E" w:rsidRPr="00362689">
        <w:rPr>
          <w:rFonts w:ascii="Palatino Linotype" w:hAnsi="Palatino Linotype"/>
          <w:sz w:val="22"/>
          <w:lang w:val="fr-FR"/>
        </w:rPr>
        <w:t>â</w:t>
      </w:r>
      <w:r w:rsidRPr="00362689">
        <w:rPr>
          <w:rFonts w:ascii="Palatino Linotype" w:hAnsi="Palatino Linotype"/>
          <w:sz w:val="22"/>
          <w:lang w:val="fr-FR"/>
        </w:rPr>
        <w:t xml:space="preserve">y không đúng? </w:t>
      </w:r>
    </w:p>
    <w:p w:rsidR="00C15FAB" w:rsidRPr="00362689" w:rsidRDefault="00410515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FF0000"/>
          <w:sz w:val="22"/>
          <w:lang w:val="fr-FR"/>
        </w:rPr>
        <w:t>A.</w:t>
      </w:r>
      <w:r w:rsidR="00FB125E" w:rsidRPr="00362689">
        <w:rPr>
          <w:rFonts w:ascii="Palatino Linotype" w:hAnsi="Palatino Linotype"/>
          <w:color w:val="FF0000"/>
          <w:sz w:val="22"/>
          <w:lang w:val="fr-FR"/>
        </w:rPr>
        <w:t xml:space="preserve"> 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>Khối lượng axit picric thu được tối đa l</w:t>
      </w:r>
      <w:r w:rsidR="00CD564E" w:rsidRPr="00362689">
        <w:rPr>
          <w:rFonts w:ascii="Palatino Linotype" w:hAnsi="Palatino Linotype"/>
          <w:color w:val="FF0000"/>
          <w:sz w:val="22"/>
          <w:lang w:val="fr-FR"/>
        </w:rPr>
        <w:t>à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 xml:space="preserve"> bằng 6,87 gam. </w:t>
      </w:r>
    </w:p>
    <w:p w:rsidR="00C15FAB" w:rsidRPr="00362689" w:rsidRDefault="00410515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FB125E" w:rsidRPr="00362689">
        <w:rPr>
          <w:rFonts w:ascii="Palatino Linotype" w:hAnsi="Palatino Linotype"/>
          <w:sz w:val="22"/>
          <w:lang w:val="fr-FR"/>
        </w:rPr>
        <w:t xml:space="preserve"> </w:t>
      </w:r>
      <w:r w:rsidR="00B3618A" w:rsidRPr="00362689">
        <w:rPr>
          <w:rFonts w:ascii="Palatino Linotype" w:hAnsi="Palatino Linotype"/>
          <w:sz w:val="22"/>
          <w:lang w:val="fr-FR"/>
        </w:rPr>
        <w:t>Sản phẩm có tên gọi l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2,4,6-trinitrophenol. </w:t>
      </w:r>
    </w:p>
    <w:p w:rsidR="00C15FAB" w:rsidRPr="00362689" w:rsidRDefault="00410515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FB125E" w:rsidRPr="00362689">
        <w:rPr>
          <w:rFonts w:ascii="Palatino Linotype" w:hAnsi="Palatino Linotype"/>
          <w:sz w:val="22"/>
          <w:lang w:val="fr-FR"/>
        </w:rPr>
        <w:t xml:space="preserve"> </w:t>
      </w:r>
      <w:r w:rsidR="00B3618A" w:rsidRPr="00362689">
        <w:rPr>
          <w:rFonts w:ascii="Palatino Linotype" w:hAnsi="Palatino Linotype"/>
          <w:sz w:val="22"/>
          <w:lang w:val="fr-FR"/>
        </w:rPr>
        <w:t>Lượng HNO</w:t>
      </w:r>
      <w:r w:rsidR="00B3618A" w:rsidRPr="00362689">
        <w:rPr>
          <w:rFonts w:ascii="Palatino Linotype" w:hAnsi="Palatino Linotype"/>
          <w:sz w:val="22"/>
          <w:vertAlign w:val="subscript"/>
          <w:lang w:val="fr-FR"/>
        </w:rPr>
        <w:t>3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đ</w:t>
      </w:r>
      <w:r w:rsidR="00CD564E" w:rsidRPr="00362689">
        <w:rPr>
          <w:rFonts w:ascii="Palatino Linotype" w:hAnsi="Palatino Linotype"/>
          <w:sz w:val="22"/>
          <w:lang w:val="fr-FR"/>
        </w:rPr>
        <w:t>ã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tham gia phản ứng l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0,03 mol. </w:t>
      </w:r>
    </w:p>
    <w:p w:rsidR="00C15FAB" w:rsidRPr="00362689" w:rsidRDefault="00410515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sz w:val="22"/>
          <w:lang w:val="fr-FR"/>
        </w:rPr>
        <w:lastRenderedPageBreak/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FB125E" w:rsidRPr="00362689">
        <w:rPr>
          <w:rFonts w:ascii="Palatino Linotype" w:hAnsi="Palatino Linotype"/>
          <w:sz w:val="22"/>
          <w:lang w:val="fr-FR"/>
        </w:rPr>
        <w:t xml:space="preserve"> </w:t>
      </w:r>
      <w:r w:rsidR="00B3618A" w:rsidRPr="00362689">
        <w:rPr>
          <w:rFonts w:ascii="Palatino Linotype" w:hAnsi="Palatino Linotype"/>
          <w:sz w:val="22"/>
          <w:lang w:val="fr-FR"/>
        </w:rPr>
        <w:t>Thí nghiệm tạo th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="00B3618A" w:rsidRPr="00362689">
        <w:rPr>
          <w:rFonts w:ascii="Palatino Linotype" w:hAnsi="Palatino Linotype"/>
          <w:sz w:val="22"/>
          <w:lang w:val="fr-FR"/>
        </w:rPr>
        <w:t>nh kết tủa v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ng. </w:t>
      </w:r>
    </w:p>
    <w:p w:rsidR="00C15FAB" w:rsidRPr="00362689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b/>
          <w:color w:val="0070C0"/>
          <w:sz w:val="22"/>
          <w:lang w:val="fr-FR"/>
        </w:rPr>
        <w:t>Câu 53:</w:t>
      </w:r>
      <w:r w:rsidRPr="00362689">
        <w:rPr>
          <w:rFonts w:ascii="Palatino Linotype" w:hAnsi="Palatino Linotype"/>
          <w:sz w:val="22"/>
          <w:lang w:val="fr-FR"/>
        </w:rPr>
        <w:t xml:space="preserve"> Cho sơ đồ hóa học của phản ứng: Cl</w:t>
      </w:r>
      <w:r w:rsidRPr="00362689">
        <w:rPr>
          <w:rFonts w:ascii="Palatino Linotype" w:hAnsi="Palatino Linotype"/>
          <w:sz w:val="22"/>
          <w:vertAlign w:val="subscript"/>
          <w:lang w:val="fr-FR"/>
        </w:rPr>
        <w:t>2</w:t>
      </w:r>
      <w:r w:rsidRPr="00362689">
        <w:rPr>
          <w:rFonts w:ascii="Palatino Linotype" w:hAnsi="Palatino Linotype"/>
          <w:sz w:val="22"/>
          <w:lang w:val="fr-FR"/>
        </w:rPr>
        <w:t xml:space="preserve"> + KOH </w:t>
      </w:r>
      <w:r w:rsidRPr="00362689">
        <w:rPr>
          <w:rFonts w:ascii="Times New Roman" w:hAnsi="Times New Roman" w:cs="Times New Roman"/>
          <w:sz w:val="22"/>
          <w:lang w:val="fr-FR"/>
        </w:rPr>
        <w:t>→</w:t>
      </w:r>
      <w:r w:rsidRPr="00362689">
        <w:rPr>
          <w:rFonts w:ascii="Palatino Linotype" w:hAnsi="Palatino Linotype"/>
          <w:sz w:val="22"/>
          <w:lang w:val="fr-FR"/>
        </w:rPr>
        <w:t xml:space="preserve"> KCl + KClO</w:t>
      </w:r>
      <w:r w:rsidRPr="00362689">
        <w:rPr>
          <w:rFonts w:ascii="Palatino Linotype" w:hAnsi="Palatino Linotype"/>
          <w:sz w:val="22"/>
          <w:vertAlign w:val="subscript"/>
          <w:lang w:val="fr-FR"/>
        </w:rPr>
        <w:t>3</w:t>
      </w:r>
      <w:r w:rsidRPr="00362689">
        <w:rPr>
          <w:rFonts w:ascii="Palatino Linotype" w:hAnsi="Palatino Linotype"/>
          <w:sz w:val="22"/>
          <w:lang w:val="fr-FR"/>
        </w:rPr>
        <w:t xml:space="preserve"> + H</w:t>
      </w:r>
      <w:r w:rsidRPr="00362689">
        <w:rPr>
          <w:rFonts w:ascii="Palatino Linotype" w:hAnsi="Palatino Linotype"/>
          <w:sz w:val="22"/>
          <w:vertAlign w:val="subscript"/>
          <w:lang w:val="fr-FR"/>
        </w:rPr>
        <w:t>2</w:t>
      </w:r>
      <w:r w:rsidRPr="00362689">
        <w:rPr>
          <w:rFonts w:ascii="Palatino Linotype" w:hAnsi="Palatino Linotype"/>
          <w:sz w:val="22"/>
          <w:lang w:val="fr-FR"/>
        </w:rPr>
        <w:t>O. Tỉ lệ giữa số nguyên clo đóng vai trò chất oxi hóa v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 số nguyên tử clo đóng vai trò chất khử trong phương trình hóa học trên l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: </w:t>
      </w:r>
    </w:p>
    <w:p w:rsidR="00C15FAB" w:rsidRPr="00C46EE5" w:rsidRDefault="00563243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1</w:t>
      </w:r>
      <w:r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>:</w:t>
      </w:r>
      <w:r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>3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3</w:t>
      </w:r>
      <w:r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>:</w:t>
      </w:r>
      <w:r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>1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C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5</w:t>
      </w:r>
      <w:r w:rsidRPr="009278E2">
        <w:rPr>
          <w:rFonts w:ascii="Palatino Linotype" w:hAnsi="Palatino Linotype"/>
          <w:color w:val="FF0000"/>
          <w:sz w:val="22"/>
        </w:rPr>
        <w:t xml:space="preserve"> </w:t>
      </w:r>
      <w:r w:rsidR="00B3618A" w:rsidRPr="009278E2">
        <w:rPr>
          <w:rFonts w:ascii="Palatino Linotype" w:hAnsi="Palatino Linotype"/>
          <w:color w:val="FF0000"/>
          <w:sz w:val="22"/>
        </w:rPr>
        <w:t>:</w:t>
      </w:r>
      <w:r w:rsidRPr="009278E2">
        <w:rPr>
          <w:rFonts w:ascii="Palatino Linotype" w:hAnsi="Palatino Linotype"/>
          <w:color w:val="FF0000"/>
          <w:sz w:val="22"/>
        </w:rPr>
        <w:t xml:space="preserve"> </w:t>
      </w:r>
      <w:r w:rsidR="00B3618A" w:rsidRPr="009278E2">
        <w:rPr>
          <w:rFonts w:ascii="Palatino Linotype" w:hAnsi="Palatino Linotype"/>
          <w:color w:val="FF0000"/>
          <w:sz w:val="22"/>
        </w:rPr>
        <w:t>1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1</w:t>
      </w:r>
      <w:r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>:</w:t>
      </w:r>
      <w:r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 xml:space="preserve">5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54:</w:t>
      </w:r>
      <w:r w:rsidRPr="00C46EE5">
        <w:rPr>
          <w:rFonts w:ascii="Palatino Linotype" w:hAnsi="Palatino Linotype"/>
          <w:sz w:val="22"/>
        </w:rPr>
        <w:t xml:space="preserve"> Thực hiện thí nghiệm theo hình vẽ sau: </w:t>
      </w:r>
    </w:p>
    <w:p w:rsidR="00C15FAB" w:rsidRDefault="00E850B3" w:rsidP="00E850B3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jc w:val="center"/>
        <w:rPr>
          <w:rFonts w:ascii="Palatino Linotype" w:hAnsi="Palatino Linotype"/>
          <w:sz w:val="22"/>
        </w:rPr>
      </w:pPr>
      <w:r w:rsidRPr="00C46EE5">
        <w:rPr>
          <w:rFonts w:ascii="Palatino Linotype" w:hAnsi="Palatino Linotype"/>
          <w:noProof/>
          <w:sz w:val="22"/>
          <w:lang w:val="vi-VN" w:eastAsia="vi-VN"/>
        </w:rPr>
        <w:drawing>
          <wp:inline distT="0" distB="0" distL="0" distR="0" wp14:anchorId="7FA01C36" wp14:editId="3C674DA3">
            <wp:extent cx="6480175" cy="2479469"/>
            <wp:effectExtent l="0" t="0" r="0" b="0"/>
            <wp:docPr id="757" name="Picture 75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7" name="Picture 757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480175" cy="24794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46EE5">
        <w:rPr>
          <w:rFonts w:ascii="Palatino Linotype" w:hAnsi="Palatino Linotype"/>
          <w:sz w:val="22"/>
        </w:rPr>
        <w:t>Thí nghiệm trên đang chứng minh cho kết luận n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o sau: </w:t>
      </w:r>
    </w:p>
    <w:p w:rsidR="00C15FAB" w:rsidRPr="00C46EE5" w:rsidRDefault="00201E43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FB125E" w:rsidRPr="00C46EE5"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>Dung dịch glucozơ tạo kết tủa xanh thẫm với Cu(OH)</w:t>
      </w:r>
      <w:r w:rsidR="00B3618A" w:rsidRPr="00201E43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 xml:space="preserve">. </w:t>
      </w:r>
    </w:p>
    <w:p w:rsidR="00C15FAB" w:rsidRPr="009278E2" w:rsidRDefault="00201E43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B.</w:t>
      </w:r>
      <w:r w:rsidR="00FB125E" w:rsidRPr="009278E2">
        <w:rPr>
          <w:rFonts w:ascii="Palatino Linotype" w:hAnsi="Palatino Linotype"/>
          <w:color w:val="FF0000"/>
          <w:sz w:val="22"/>
        </w:rPr>
        <w:t xml:space="preserve"> </w:t>
      </w:r>
      <w:r w:rsidR="00B3618A" w:rsidRPr="009278E2">
        <w:rPr>
          <w:rFonts w:ascii="Palatino Linotype" w:hAnsi="Palatino Linotype"/>
          <w:color w:val="FF0000"/>
          <w:sz w:val="22"/>
        </w:rPr>
        <w:t>Dung dịch glucozơ có nhiều nhóm -OH nên tạo phức xanh lam với Cu(OH)</w:t>
      </w:r>
      <w:r w:rsidR="00B3618A" w:rsidRPr="009278E2">
        <w:rPr>
          <w:rFonts w:ascii="Palatino Linotype" w:hAnsi="Palatino Linotype"/>
          <w:color w:val="FF0000"/>
          <w:sz w:val="22"/>
          <w:vertAlign w:val="subscript"/>
        </w:rPr>
        <w:t>2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. </w:t>
      </w:r>
    </w:p>
    <w:p w:rsidR="00C15FAB" w:rsidRPr="00C46EE5" w:rsidRDefault="00201E43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FB125E" w:rsidRPr="00C46EE5"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>Dung dịch glucozơ tạo phức với Cu(OH)</w:t>
      </w:r>
      <w:r w:rsidR="00B3618A" w:rsidRPr="00201E43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 xml:space="preserve"> khi đun nóng. </w:t>
      </w:r>
    </w:p>
    <w:p w:rsidR="00C15FAB" w:rsidRPr="00C46EE5" w:rsidRDefault="00201E43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FB125E" w:rsidRPr="00C46EE5"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 xml:space="preserve">Dung dịch glucozơ có nhóm chức anđehit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55:</w:t>
      </w:r>
      <w:r w:rsidRPr="00C46EE5">
        <w:rPr>
          <w:rFonts w:ascii="Palatino Linotype" w:hAnsi="Palatino Linotype"/>
          <w:sz w:val="22"/>
        </w:rPr>
        <w:t xml:space="preserve"> Thủy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n 0,045 mol hỗn hợp A chứa hai peptit X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Y (hơn kém nhau 1 liên kết peptit) cần vừa đủ 120ml KOH 1M, thu được hỗn hợp Z chỉ chứa muối của Gly, Ala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Val (muối của Gly chiếm 33,832% khối lượng). Mặt kh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, đốt ch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y h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 t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 13,68 gam A cần dùng 14,364 lít khí O</w:t>
      </w:r>
      <w:r w:rsidRPr="00111004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 xml:space="preserve"> (đktc), thu được tổng khối lượng CO</w:t>
      </w:r>
      <w:r w:rsidRPr="006E215A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 xml:space="preserve">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H</w:t>
      </w:r>
      <w:r w:rsidRPr="006E215A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O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31,68 gam. Phần trăm khối lượng muối của Ala trong Z gần nhất với gi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ị n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sau đ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 xml:space="preserve">y? </w:t>
      </w:r>
    </w:p>
    <w:p w:rsidR="00C15FAB" w:rsidRDefault="002A47F9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45%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B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50%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60%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55%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Default="00C331CB" w:rsidP="00C331CB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 xml:space="preserve">Dồn chất: </w:t>
      </w:r>
      <w:r w:rsidRPr="00C331CB">
        <w:rPr>
          <w:rFonts w:ascii="Palatino Linotype" w:hAnsi="Palatino Linotype"/>
          <w:color w:val="auto"/>
          <w:position w:val="-56"/>
          <w:sz w:val="22"/>
        </w:rPr>
        <w:object w:dxaOrig="5920" w:dyaOrig="1240">
          <v:shape id="_x0000_i1036" type="#_x0000_t75" style="width:296.25pt;height:62.25pt" o:ole="">
            <v:imagedata r:id="rId30" o:title=""/>
          </v:shape>
          <o:OLEObject Type="Embed" ProgID="Equation.DSMT4" ShapeID="_x0000_i1036" DrawAspect="Content" ObjectID="_1647114458" r:id="rId31"/>
        </w:object>
      </w:r>
    </w:p>
    <w:p w:rsidR="003245BE" w:rsidRDefault="003245BE" w:rsidP="003245BE">
      <w:pPr>
        <w:spacing w:after="0" w:line="276" w:lineRule="auto"/>
        <w:ind w:left="360" w:firstLine="0"/>
        <w:rPr>
          <w:rFonts w:ascii="Palatino Linotype" w:hAnsi="Palatino Linotype"/>
          <w:color w:val="auto"/>
          <w:sz w:val="22"/>
        </w:rPr>
      </w:pPr>
      <w:r w:rsidRPr="003245BE">
        <w:rPr>
          <w:rFonts w:ascii="Palatino Linotype" w:hAnsi="Palatino Linotype"/>
          <w:color w:val="auto"/>
          <w:position w:val="-14"/>
          <w:sz w:val="22"/>
        </w:rPr>
        <w:object w:dxaOrig="4800" w:dyaOrig="400">
          <v:shape id="_x0000_i1037" type="#_x0000_t75" style="width:240pt;height:20.25pt" o:ole="">
            <v:imagedata r:id="rId32" o:title=""/>
          </v:shape>
          <o:OLEObject Type="Embed" ProgID="Equation.DSMT4" ShapeID="_x0000_i1037" DrawAspect="Content" ObjectID="_1647114459" r:id="rId33"/>
        </w:object>
      </w:r>
    </w:p>
    <w:p w:rsidR="003245BE" w:rsidRDefault="003245BE" w:rsidP="003245BE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3245BE">
        <w:rPr>
          <w:rFonts w:ascii="Palatino Linotype" w:hAnsi="Palatino Linotype"/>
          <w:color w:val="auto"/>
          <w:position w:val="-34"/>
          <w:sz w:val="22"/>
        </w:rPr>
        <w:object w:dxaOrig="8680" w:dyaOrig="800">
          <v:shape id="_x0000_i1038" type="#_x0000_t75" style="width:434.25pt;height:39.75pt" o:ole="">
            <v:imagedata r:id="rId34" o:title=""/>
          </v:shape>
          <o:OLEObject Type="Embed" ProgID="Equation.DSMT4" ShapeID="_x0000_i1038" DrawAspect="Content" ObjectID="_1647114460" r:id="rId35"/>
        </w:object>
      </w:r>
    </w:p>
    <w:p w:rsidR="003245BE" w:rsidRPr="003245BE" w:rsidRDefault="003245BE" w:rsidP="003245BE">
      <w:pPr>
        <w:spacing w:after="0" w:line="276" w:lineRule="auto"/>
        <w:ind w:left="36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(Thừa dữ kiện)</w:t>
      </w:r>
    </w:p>
    <w:p w:rsidR="004D0373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56:</w:t>
      </w:r>
      <w:r w:rsidRPr="00C46EE5">
        <w:rPr>
          <w:rFonts w:ascii="Palatino Linotype" w:hAnsi="Palatino Linotype"/>
          <w:sz w:val="22"/>
        </w:rPr>
        <w:t xml:space="preserve"> Cho 4,88 gam hỗn hợp Mg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Fe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dung dịch gồm AgNO</w:t>
      </w:r>
      <w:r w:rsidRPr="00B015A7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 xml:space="preserve">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Cu(NO</w:t>
      </w:r>
      <w:r w:rsidRPr="00B015A7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>)</w:t>
      </w:r>
      <w:r w:rsidRPr="00B015A7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, thu được chất rắn X gồm ba kim loại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dung dịch Y gồm hai muối. Đun nóng X với dung dịch H</w:t>
      </w:r>
      <w:r w:rsidRPr="00B015A7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SO</w:t>
      </w:r>
      <w:r w:rsidRPr="00B015A7">
        <w:rPr>
          <w:rFonts w:ascii="Palatino Linotype" w:hAnsi="Palatino Linotype"/>
          <w:sz w:val="22"/>
          <w:vertAlign w:val="subscript"/>
        </w:rPr>
        <w:t>4</w:t>
      </w:r>
      <w:r w:rsidRPr="00C46EE5">
        <w:rPr>
          <w:rFonts w:ascii="Palatino Linotype" w:hAnsi="Palatino Linotype"/>
          <w:sz w:val="22"/>
        </w:rPr>
        <w:t xml:space="preserve"> đặc, dư thu được 2,8 lít khí SO</w:t>
      </w:r>
      <w:r w:rsidRPr="00B015A7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 xml:space="preserve"> (đktc). Cho dung dịch NaOH dư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Y, lọc lấy kết tủa rồi nung trong không khí, thu được 4,8 gam oxit. Giả thiết c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phản ứng xảy ra h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 t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. Khối lượng của Fe trong X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Default="004D0373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A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1,68 gam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2,80 gam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1,12 gam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2,24 gam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Pr="00B85E44" w:rsidRDefault="00B85E44" w:rsidP="00B85E44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B85E44">
        <w:rPr>
          <w:rFonts w:ascii="Palatino Linotype" w:hAnsi="Palatino Linotype"/>
          <w:color w:val="auto"/>
          <w:position w:val="-56"/>
          <w:sz w:val="22"/>
        </w:rPr>
        <w:object w:dxaOrig="7839" w:dyaOrig="1240">
          <v:shape id="_x0000_i1039" type="#_x0000_t75" style="width:392.25pt;height:62.25pt" o:ole="">
            <v:imagedata r:id="rId36" o:title=""/>
          </v:shape>
          <o:OLEObject Type="Embed" ProgID="Equation.DSMT4" ShapeID="_x0000_i1039" DrawAspect="Content" ObjectID="_1647114461" r:id="rId37"/>
        </w:objec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57:</w:t>
      </w:r>
      <w:r w:rsidRPr="00C46EE5">
        <w:rPr>
          <w:rFonts w:ascii="Palatino Linotype" w:hAnsi="Palatino Linotype"/>
          <w:sz w:val="22"/>
        </w:rPr>
        <w:t xml:space="preserve"> Cấu hình electron thu gọn của ion Fe</w:t>
      </w:r>
      <w:r w:rsidRPr="00F66E73">
        <w:rPr>
          <w:rFonts w:ascii="Palatino Linotype" w:hAnsi="Palatino Linotype"/>
          <w:sz w:val="22"/>
          <w:vertAlign w:val="superscript"/>
        </w:rPr>
        <w:t>2+</w:t>
      </w:r>
      <w:r w:rsidRPr="00C46EE5">
        <w:rPr>
          <w:rFonts w:ascii="Palatino Linotype" w:hAnsi="Palatino Linotype"/>
          <w:sz w:val="22"/>
        </w:rPr>
        <w:t xml:space="preserve">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? </w:t>
      </w:r>
    </w:p>
    <w:p w:rsidR="00C15FAB" w:rsidRPr="00C46EE5" w:rsidRDefault="00066C47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[Ar]3d</w:t>
      </w:r>
      <w:r w:rsidR="00B3618A" w:rsidRPr="00066C47">
        <w:rPr>
          <w:rFonts w:ascii="Palatino Linotype" w:hAnsi="Palatino Linotype"/>
          <w:sz w:val="22"/>
          <w:vertAlign w:val="superscript"/>
        </w:rPr>
        <w:t>4</w:t>
      </w:r>
      <w:r w:rsidR="00B3618A" w:rsidRPr="00C46EE5">
        <w:rPr>
          <w:rFonts w:ascii="Palatino Linotype" w:hAnsi="Palatino Linotype"/>
          <w:sz w:val="22"/>
        </w:rPr>
        <w:t>4s</w:t>
      </w:r>
      <w:r w:rsidR="00B3618A" w:rsidRPr="00066C47">
        <w:rPr>
          <w:rFonts w:ascii="Palatino Linotype" w:hAnsi="Palatino Linotype"/>
          <w:sz w:val="22"/>
          <w:vertAlign w:val="superscript"/>
        </w:rPr>
        <w:t>2</w:t>
      </w:r>
      <w:r w:rsidR="00B3618A" w:rsidRPr="00C46EE5">
        <w:rPr>
          <w:rFonts w:ascii="Palatino Linotype" w:hAnsi="Palatino Linotype"/>
          <w:sz w:val="22"/>
        </w:rPr>
        <w:t>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[Ar]3d</w:t>
      </w:r>
      <w:r w:rsidR="00B3618A" w:rsidRPr="00066C47">
        <w:rPr>
          <w:rFonts w:ascii="Palatino Linotype" w:hAnsi="Palatino Linotype"/>
          <w:sz w:val="22"/>
          <w:vertAlign w:val="superscript"/>
        </w:rPr>
        <w:t>6</w:t>
      </w:r>
      <w:r w:rsidR="00B3618A" w:rsidRPr="00C46EE5">
        <w:rPr>
          <w:rFonts w:ascii="Palatino Linotype" w:hAnsi="Palatino Linotype"/>
          <w:sz w:val="22"/>
        </w:rPr>
        <w:t>4s</w:t>
      </w:r>
      <w:r w:rsidR="00B3618A" w:rsidRPr="00066C47">
        <w:rPr>
          <w:rFonts w:ascii="Palatino Linotype" w:hAnsi="Palatino Linotype"/>
          <w:sz w:val="22"/>
          <w:vertAlign w:val="superscript"/>
        </w:rPr>
        <w:t>2</w:t>
      </w:r>
      <w:r w:rsidR="00B3618A" w:rsidRPr="00C46EE5">
        <w:rPr>
          <w:rFonts w:ascii="Palatino Linotype" w:hAnsi="Palatino Linotype"/>
          <w:sz w:val="22"/>
        </w:rPr>
        <w:t>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[Ar]4s</w:t>
      </w:r>
      <w:r w:rsidR="00B3618A" w:rsidRPr="00066C47">
        <w:rPr>
          <w:rFonts w:ascii="Palatino Linotype" w:hAnsi="Palatino Linotype"/>
          <w:sz w:val="22"/>
          <w:vertAlign w:val="superscript"/>
        </w:rPr>
        <w:t>2</w:t>
      </w:r>
      <w:r w:rsidR="00B3618A" w:rsidRPr="00C46EE5">
        <w:rPr>
          <w:rFonts w:ascii="Palatino Linotype" w:hAnsi="Palatino Linotype"/>
          <w:sz w:val="22"/>
        </w:rPr>
        <w:t>3d</w:t>
      </w:r>
      <w:r w:rsidR="00B3618A" w:rsidRPr="00066C47">
        <w:rPr>
          <w:rFonts w:ascii="Palatino Linotype" w:hAnsi="Palatino Linotype"/>
          <w:sz w:val="22"/>
          <w:vertAlign w:val="superscript"/>
        </w:rPr>
        <w:t>4</w:t>
      </w:r>
      <w:r w:rsidR="00B3618A" w:rsidRPr="00C46EE5">
        <w:rPr>
          <w:rFonts w:ascii="Palatino Linotype" w:hAnsi="Palatino Linotype"/>
          <w:sz w:val="22"/>
        </w:rPr>
        <w:t>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D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[Ar]3d</w:t>
      </w:r>
      <w:r w:rsidR="00B3618A" w:rsidRPr="009278E2">
        <w:rPr>
          <w:rFonts w:ascii="Palatino Linotype" w:hAnsi="Palatino Linotype"/>
          <w:color w:val="FF0000"/>
          <w:sz w:val="22"/>
          <w:vertAlign w:val="superscript"/>
        </w:rPr>
        <w:t>6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. </w:t>
      </w:r>
    </w:p>
    <w:p w:rsidR="00C15FAB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58:</w:t>
      </w:r>
      <w:r w:rsidRPr="00C46EE5">
        <w:rPr>
          <w:rFonts w:ascii="Palatino Linotype" w:hAnsi="Palatino Linotype"/>
          <w:sz w:val="22"/>
        </w:rPr>
        <w:t xml:space="preserve"> Cho c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dung dịch: saccarozơ, glucozơ, anilin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alanin được kí hiệu ngẫu nhiên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X, Y, Z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T. Kết quả thí nghiệm với c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c dung dịch trên được ghi lại ở bảng sau: </w:t>
      </w: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4673"/>
        <w:gridCol w:w="2123"/>
        <w:gridCol w:w="3399"/>
      </w:tblGrid>
      <w:tr w:rsidR="0089153E" w:rsidRPr="00674151" w:rsidTr="0089153E">
        <w:tc>
          <w:tcPr>
            <w:tcW w:w="4673" w:type="dxa"/>
          </w:tcPr>
          <w:p w:rsidR="0089153E" w:rsidRPr="00674151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b/>
                <w:color w:val="0070C0"/>
                <w:sz w:val="22"/>
              </w:rPr>
            </w:pPr>
            <w:r w:rsidRPr="00674151">
              <w:rPr>
                <w:rFonts w:ascii="Palatino Linotype" w:hAnsi="Palatino Linotype"/>
                <w:b/>
                <w:color w:val="0070C0"/>
                <w:sz w:val="22"/>
              </w:rPr>
              <w:t>Thuốc thử</w:t>
            </w:r>
          </w:p>
        </w:tc>
        <w:tc>
          <w:tcPr>
            <w:tcW w:w="2123" w:type="dxa"/>
          </w:tcPr>
          <w:p w:rsidR="0089153E" w:rsidRPr="00674151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b/>
                <w:color w:val="0070C0"/>
                <w:sz w:val="22"/>
              </w:rPr>
            </w:pPr>
            <w:r w:rsidRPr="00674151">
              <w:rPr>
                <w:rFonts w:ascii="Palatino Linotype" w:hAnsi="Palatino Linotype"/>
                <w:b/>
                <w:color w:val="0070C0"/>
                <w:sz w:val="22"/>
              </w:rPr>
              <w:t>Mẫu thử</w:t>
            </w:r>
          </w:p>
        </w:tc>
        <w:tc>
          <w:tcPr>
            <w:tcW w:w="3399" w:type="dxa"/>
          </w:tcPr>
          <w:p w:rsidR="0089153E" w:rsidRPr="00674151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b/>
                <w:color w:val="0070C0"/>
                <w:sz w:val="22"/>
              </w:rPr>
            </w:pPr>
            <w:r w:rsidRPr="00674151">
              <w:rPr>
                <w:rFonts w:ascii="Palatino Linotype" w:hAnsi="Palatino Linotype"/>
                <w:b/>
                <w:color w:val="0070C0"/>
                <w:sz w:val="22"/>
              </w:rPr>
              <w:t>Hiện tượng</w:t>
            </w:r>
          </w:p>
        </w:tc>
      </w:tr>
      <w:tr w:rsidR="0089153E" w:rsidTr="0089153E">
        <w:tc>
          <w:tcPr>
            <w:tcW w:w="4673" w:type="dxa"/>
          </w:tcPr>
          <w:p w:rsidR="0089153E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89153E">
              <w:rPr>
                <w:rFonts w:ascii="Palatino Linotype" w:hAnsi="Palatino Linotype"/>
                <w:sz w:val="22"/>
              </w:rPr>
              <w:t>Dung dịch AgNO</w:t>
            </w:r>
            <w:r w:rsidRPr="0089153E">
              <w:rPr>
                <w:rFonts w:ascii="Palatino Linotype" w:hAnsi="Palatino Linotype"/>
                <w:sz w:val="22"/>
                <w:vertAlign w:val="subscript"/>
              </w:rPr>
              <w:t>3</w:t>
            </w:r>
            <w:r w:rsidRPr="0089153E">
              <w:rPr>
                <w:rFonts w:ascii="Palatino Linotype" w:hAnsi="Palatino Linotype"/>
                <w:sz w:val="22"/>
              </w:rPr>
              <w:t>/NH</w:t>
            </w:r>
            <w:r w:rsidRPr="0089153E">
              <w:rPr>
                <w:rFonts w:ascii="Palatino Linotype" w:hAnsi="Palatino Linotype"/>
                <w:sz w:val="22"/>
                <w:vertAlign w:val="subscript"/>
              </w:rPr>
              <w:t>3</w:t>
            </w:r>
            <w:r w:rsidRPr="0089153E">
              <w:rPr>
                <w:rFonts w:ascii="Palatino Linotype" w:hAnsi="Palatino Linotype"/>
                <w:sz w:val="22"/>
              </w:rPr>
              <w:t>, đun nóng</w:t>
            </w:r>
          </w:p>
        </w:tc>
        <w:tc>
          <w:tcPr>
            <w:tcW w:w="2123" w:type="dxa"/>
            <w:vAlign w:val="center"/>
          </w:tcPr>
          <w:p w:rsidR="0089153E" w:rsidRPr="00C46EE5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46EE5">
              <w:rPr>
                <w:rFonts w:ascii="Palatino Linotype" w:hAnsi="Palatino Linotype"/>
                <w:sz w:val="22"/>
              </w:rPr>
              <w:t>Y</w:t>
            </w:r>
          </w:p>
        </w:tc>
        <w:tc>
          <w:tcPr>
            <w:tcW w:w="3399" w:type="dxa"/>
            <w:vAlign w:val="center"/>
          </w:tcPr>
          <w:p w:rsidR="0089153E" w:rsidRPr="00C46EE5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C46EE5">
              <w:rPr>
                <w:rFonts w:ascii="Palatino Linotype" w:hAnsi="Palatino Linotype"/>
                <w:sz w:val="22"/>
              </w:rPr>
              <w:t xml:space="preserve">Kết tủa trắng bạc </w:t>
            </w:r>
          </w:p>
        </w:tc>
      </w:tr>
      <w:tr w:rsidR="0089153E" w:rsidTr="0089153E">
        <w:tc>
          <w:tcPr>
            <w:tcW w:w="4673" w:type="dxa"/>
            <w:vAlign w:val="center"/>
          </w:tcPr>
          <w:p w:rsidR="0089153E" w:rsidRPr="00C46EE5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C46EE5">
              <w:rPr>
                <w:rFonts w:ascii="Palatino Linotype" w:hAnsi="Palatino Linotype"/>
                <w:sz w:val="22"/>
              </w:rPr>
              <w:t>Cu(OH)</w:t>
            </w:r>
            <w:r w:rsidRPr="00C46EE5">
              <w:rPr>
                <w:rFonts w:ascii="Palatino Linotype" w:hAnsi="Palatino Linotype"/>
                <w:sz w:val="22"/>
                <w:vertAlign w:val="subscript"/>
              </w:rPr>
              <w:t>2</w:t>
            </w:r>
            <w:r w:rsidRPr="00C46EE5">
              <w:rPr>
                <w:rFonts w:ascii="Palatino Linotype" w:hAnsi="Palatino Linotype"/>
                <w:sz w:val="22"/>
              </w:rPr>
              <w:t xml:space="preserve"> (lắc nhẹ) </w:t>
            </w:r>
          </w:p>
        </w:tc>
        <w:tc>
          <w:tcPr>
            <w:tcW w:w="2123" w:type="dxa"/>
            <w:vAlign w:val="center"/>
          </w:tcPr>
          <w:p w:rsidR="0089153E" w:rsidRPr="00C46EE5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46EE5">
              <w:rPr>
                <w:rFonts w:ascii="Palatino Linotype" w:hAnsi="Palatino Linotype"/>
                <w:sz w:val="22"/>
              </w:rPr>
              <w:t>Y, T</w:t>
            </w:r>
          </w:p>
        </w:tc>
        <w:tc>
          <w:tcPr>
            <w:tcW w:w="3399" w:type="dxa"/>
            <w:vAlign w:val="center"/>
          </w:tcPr>
          <w:p w:rsidR="0089153E" w:rsidRPr="00C46EE5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C46EE5">
              <w:rPr>
                <w:rFonts w:ascii="Palatino Linotype" w:hAnsi="Palatino Linotype"/>
                <w:sz w:val="22"/>
              </w:rPr>
              <w:t xml:space="preserve">Dung dịch xanh lam </w:t>
            </w:r>
          </w:p>
        </w:tc>
      </w:tr>
      <w:tr w:rsidR="0089153E" w:rsidTr="0089153E">
        <w:tc>
          <w:tcPr>
            <w:tcW w:w="4673" w:type="dxa"/>
            <w:vAlign w:val="bottom"/>
          </w:tcPr>
          <w:p w:rsidR="0089153E" w:rsidRPr="00C46EE5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C46EE5">
              <w:rPr>
                <w:rFonts w:ascii="Palatino Linotype" w:hAnsi="Palatino Linotype"/>
                <w:sz w:val="22"/>
              </w:rPr>
              <w:t xml:space="preserve">Nước brom </w:t>
            </w:r>
          </w:p>
        </w:tc>
        <w:tc>
          <w:tcPr>
            <w:tcW w:w="2123" w:type="dxa"/>
            <w:vAlign w:val="bottom"/>
          </w:tcPr>
          <w:p w:rsidR="0089153E" w:rsidRPr="00C46EE5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jc w:val="center"/>
              <w:rPr>
                <w:rFonts w:ascii="Palatino Linotype" w:hAnsi="Palatino Linotype"/>
                <w:sz w:val="22"/>
              </w:rPr>
            </w:pPr>
            <w:r w:rsidRPr="00C46EE5">
              <w:rPr>
                <w:rFonts w:ascii="Palatino Linotype" w:hAnsi="Palatino Linotype"/>
                <w:sz w:val="22"/>
              </w:rPr>
              <w:t>Z</w:t>
            </w:r>
          </w:p>
        </w:tc>
        <w:tc>
          <w:tcPr>
            <w:tcW w:w="3399" w:type="dxa"/>
            <w:vAlign w:val="bottom"/>
          </w:tcPr>
          <w:p w:rsidR="0089153E" w:rsidRPr="00C46EE5" w:rsidRDefault="0089153E" w:rsidP="0089153E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76" w:lineRule="auto"/>
              <w:ind w:left="0" w:firstLine="0"/>
              <w:rPr>
                <w:rFonts w:ascii="Palatino Linotype" w:hAnsi="Palatino Linotype"/>
                <w:sz w:val="22"/>
              </w:rPr>
            </w:pPr>
            <w:r w:rsidRPr="00C46EE5">
              <w:rPr>
                <w:rFonts w:ascii="Palatino Linotype" w:hAnsi="Palatino Linotype"/>
                <w:sz w:val="22"/>
              </w:rPr>
              <w:t xml:space="preserve">Kết tủa trắng </w:t>
            </w:r>
          </w:p>
        </w:tc>
      </w:tr>
    </w:tbl>
    <w:p w:rsidR="0089153E" w:rsidRPr="0089153E" w:rsidRDefault="0089153E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8"/>
        </w:rPr>
      </w:pPr>
    </w:p>
    <w:p w:rsidR="00C15FAB" w:rsidRPr="00362689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sz w:val="22"/>
          <w:lang w:val="fr-FR"/>
        </w:rPr>
        <w:t>C</w:t>
      </w:r>
      <w:r w:rsidR="00CD564E" w:rsidRPr="00362689">
        <w:rPr>
          <w:rFonts w:ascii="Palatino Linotype" w:hAnsi="Palatino Linotype"/>
          <w:sz w:val="22"/>
          <w:lang w:val="fr-FR"/>
        </w:rPr>
        <w:t>á</w:t>
      </w:r>
      <w:r w:rsidRPr="00362689">
        <w:rPr>
          <w:rFonts w:ascii="Palatino Linotype" w:hAnsi="Palatino Linotype"/>
          <w:sz w:val="22"/>
          <w:lang w:val="fr-FR"/>
        </w:rPr>
        <w:t>c chất X, Y, Z v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 T lần lượt l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: </w:t>
      </w:r>
    </w:p>
    <w:p w:rsidR="00C15FAB" w:rsidRPr="00362689" w:rsidRDefault="00316FEE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8D2173" w:rsidRPr="00362689">
        <w:rPr>
          <w:rFonts w:ascii="Palatino Linotype" w:hAnsi="Palatino Linotype"/>
          <w:sz w:val="22"/>
          <w:lang w:val="fr-FR"/>
        </w:rPr>
        <w:t xml:space="preserve"> Saccarozơ, alanin, a</w:t>
      </w:r>
      <w:r w:rsidR="00B3618A" w:rsidRPr="00362689">
        <w:rPr>
          <w:rFonts w:ascii="Palatino Linotype" w:hAnsi="Palatino Linotype"/>
          <w:sz w:val="22"/>
          <w:lang w:val="fr-FR"/>
        </w:rPr>
        <w:t>nilin, glucozơ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Glucozơ, alanin, anilin, saccarozơ. </w:t>
      </w:r>
    </w:p>
    <w:p w:rsidR="00C15FAB" w:rsidRPr="00362689" w:rsidRDefault="00316FEE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Anilin, saccarozơ, alanin, glucozơ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  <w:r w:rsidRPr="00362689">
        <w:rPr>
          <w:rFonts w:ascii="Palatino Linotype" w:hAnsi="Palatino Linotype"/>
          <w:color w:val="FF0000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FF0000"/>
          <w:sz w:val="22"/>
          <w:lang w:val="fr-FR"/>
        </w:rPr>
        <w:t>D.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 xml:space="preserve"> Alanin, glucozơ, anilin, saccarozơ. </w:t>
      </w:r>
    </w:p>
    <w:p w:rsidR="00C15FAB" w:rsidRPr="00362689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b/>
          <w:color w:val="0070C0"/>
          <w:sz w:val="22"/>
          <w:lang w:val="fr-FR"/>
        </w:rPr>
        <w:t>Câu 59:</w:t>
      </w:r>
      <w:r w:rsidRPr="00362689">
        <w:rPr>
          <w:rFonts w:ascii="Palatino Linotype" w:hAnsi="Palatino Linotype"/>
          <w:sz w:val="22"/>
          <w:lang w:val="fr-FR"/>
        </w:rPr>
        <w:t xml:space="preserve"> Tiến h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>nh c</w:t>
      </w:r>
      <w:r w:rsidR="00CD564E" w:rsidRPr="00362689">
        <w:rPr>
          <w:rFonts w:ascii="Palatino Linotype" w:hAnsi="Palatino Linotype"/>
          <w:sz w:val="22"/>
          <w:lang w:val="fr-FR"/>
        </w:rPr>
        <w:t>á</w:t>
      </w:r>
      <w:r w:rsidRPr="00362689">
        <w:rPr>
          <w:rFonts w:ascii="Palatino Linotype" w:hAnsi="Palatino Linotype"/>
          <w:sz w:val="22"/>
          <w:lang w:val="fr-FR"/>
        </w:rPr>
        <w:t xml:space="preserve">c thí nghiệm sau: </w:t>
      </w:r>
    </w:p>
    <w:p w:rsidR="00C15FAB" w:rsidRPr="00B85E44" w:rsidRDefault="00AF7A49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362689">
        <w:rPr>
          <w:rFonts w:ascii="Palatino Linotype" w:hAnsi="Palatino Linotype"/>
          <w:color w:val="FF0000"/>
          <w:sz w:val="22"/>
          <w:lang w:val="fr-FR"/>
        </w:rPr>
        <w:tab/>
      </w:r>
      <w:r w:rsidR="00FB125E" w:rsidRPr="00B85E44">
        <w:rPr>
          <w:rFonts w:ascii="Palatino Linotype" w:hAnsi="Palatino Linotype"/>
          <w:color w:val="FF0000"/>
          <w:sz w:val="22"/>
        </w:rPr>
        <w:t xml:space="preserve">(a) </w:t>
      </w:r>
      <w:r w:rsidR="00B3618A" w:rsidRPr="00B85E44">
        <w:rPr>
          <w:rFonts w:ascii="Palatino Linotype" w:hAnsi="Palatino Linotype"/>
          <w:color w:val="FF0000"/>
          <w:sz w:val="22"/>
        </w:rPr>
        <w:t>Cho dung dịch NaOH v</w:t>
      </w:r>
      <w:r w:rsidR="00CD564E" w:rsidRPr="00B85E44">
        <w:rPr>
          <w:rFonts w:ascii="Palatino Linotype" w:hAnsi="Palatino Linotype"/>
          <w:color w:val="FF0000"/>
          <w:sz w:val="22"/>
        </w:rPr>
        <w:t>à</w:t>
      </w:r>
      <w:r w:rsidR="00B3618A" w:rsidRPr="00B85E44">
        <w:rPr>
          <w:rFonts w:ascii="Palatino Linotype" w:hAnsi="Palatino Linotype"/>
          <w:color w:val="FF0000"/>
          <w:sz w:val="22"/>
        </w:rPr>
        <w:t>o dung dịch Ca(HCO</w:t>
      </w:r>
      <w:r w:rsidR="00B3618A" w:rsidRPr="00B85E44">
        <w:rPr>
          <w:rFonts w:ascii="Palatino Linotype" w:hAnsi="Palatino Linotype"/>
          <w:color w:val="FF0000"/>
          <w:sz w:val="22"/>
          <w:vertAlign w:val="subscript"/>
        </w:rPr>
        <w:t>3</w:t>
      </w:r>
      <w:r w:rsidR="00B3618A" w:rsidRPr="00B85E44">
        <w:rPr>
          <w:rFonts w:ascii="Palatino Linotype" w:hAnsi="Palatino Linotype"/>
          <w:color w:val="FF0000"/>
          <w:sz w:val="22"/>
        </w:rPr>
        <w:t>)</w:t>
      </w:r>
      <w:r w:rsidR="00B3618A" w:rsidRPr="00B85E44">
        <w:rPr>
          <w:rFonts w:ascii="Palatino Linotype" w:hAnsi="Palatino Linotype"/>
          <w:color w:val="FF0000"/>
          <w:sz w:val="22"/>
          <w:vertAlign w:val="subscript"/>
        </w:rPr>
        <w:t>2</w:t>
      </w:r>
      <w:r w:rsidR="00B3618A" w:rsidRPr="00B85E44">
        <w:rPr>
          <w:rFonts w:ascii="Palatino Linotype" w:hAnsi="Palatino Linotype"/>
          <w:color w:val="FF0000"/>
          <w:sz w:val="22"/>
        </w:rPr>
        <w:t xml:space="preserve">. </w:t>
      </w:r>
    </w:p>
    <w:p w:rsidR="00C15FAB" w:rsidRPr="00C46EE5" w:rsidRDefault="00AF7A49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B125E" w:rsidRPr="00C46EE5">
        <w:rPr>
          <w:rFonts w:ascii="Palatino Linotype" w:hAnsi="Palatino Linotype"/>
          <w:sz w:val="22"/>
        </w:rPr>
        <w:t xml:space="preserve">(b) </w:t>
      </w:r>
      <w:r w:rsidR="00B3618A" w:rsidRPr="00C46EE5">
        <w:rPr>
          <w:rFonts w:ascii="Palatino Linotype" w:hAnsi="Palatino Linotype"/>
          <w:sz w:val="22"/>
        </w:rPr>
        <w:t>Cho dung dịch HCl tới dư v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>o dung dịch NaAlO</w:t>
      </w:r>
      <w:r w:rsidR="00B3618A" w:rsidRPr="00823ED2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 xml:space="preserve">. </w:t>
      </w:r>
    </w:p>
    <w:p w:rsidR="00C15FAB" w:rsidRPr="00B85E44" w:rsidRDefault="00AF7A49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B85E44">
        <w:rPr>
          <w:rFonts w:ascii="Palatino Linotype" w:hAnsi="Palatino Linotype"/>
          <w:color w:val="FF0000"/>
          <w:sz w:val="22"/>
        </w:rPr>
        <w:tab/>
      </w:r>
      <w:r w:rsidR="00FB125E" w:rsidRPr="00B85E44">
        <w:rPr>
          <w:rFonts w:ascii="Palatino Linotype" w:hAnsi="Palatino Linotype"/>
          <w:color w:val="FF0000"/>
          <w:sz w:val="22"/>
        </w:rPr>
        <w:t xml:space="preserve">(c) </w:t>
      </w:r>
      <w:r w:rsidR="00B3618A" w:rsidRPr="00B85E44">
        <w:rPr>
          <w:rFonts w:ascii="Palatino Linotype" w:hAnsi="Palatino Linotype"/>
          <w:color w:val="FF0000"/>
          <w:sz w:val="22"/>
        </w:rPr>
        <w:t>Sục khí NH</w:t>
      </w:r>
      <w:r w:rsidR="00B3618A" w:rsidRPr="00B85E44">
        <w:rPr>
          <w:rFonts w:ascii="Palatino Linotype" w:hAnsi="Palatino Linotype"/>
          <w:color w:val="FF0000"/>
          <w:sz w:val="22"/>
          <w:vertAlign w:val="subscript"/>
        </w:rPr>
        <w:t>3</w:t>
      </w:r>
      <w:r w:rsidR="00B3618A" w:rsidRPr="00B85E44">
        <w:rPr>
          <w:rFonts w:ascii="Palatino Linotype" w:hAnsi="Palatino Linotype"/>
          <w:color w:val="FF0000"/>
          <w:sz w:val="22"/>
        </w:rPr>
        <w:t xml:space="preserve"> tới dư v</w:t>
      </w:r>
      <w:r w:rsidR="00CD564E" w:rsidRPr="00B85E44">
        <w:rPr>
          <w:rFonts w:ascii="Palatino Linotype" w:hAnsi="Palatino Linotype"/>
          <w:color w:val="FF0000"/>
          <w:sz w:val="22"/>
        </w:rPr>
        <w:t>à</w:t>
      </w:r>
      <w:r w:rsidR="00B3618A" w:rsidRPr="00B85E44">
        <w:rPr>
          <w:rFonts w:ascii="Palatino Linotype" w:hAnsi="Palatino Linotype"/>
          <w:color w:val="FF0000"/>
          <w:sz w:val="22"/>
        </w:rPr>
        <w:t>o dung dịch AlCl</w:t>
      </w:r>
      <w:r w:rsidR="00B3618A" w:rsidRPr="00B85E44">
        <w:rPr>
          <w:rFonts w:ascii="Palatino Linotype" w:hAnsi="Palatino Linotype"/>
          <w:color w:val="FF0000"/>
          <w:sz w:val="22"/>
          <w:vertAlign w:val="subscript"/>
        </w:rPr>
        <w:t>3</w:t>
      </w:r>
      <w:r w:rsidR="00B3618A" w:rsidRPr="00B85E44">
        <w:rPr>
          <w:rFonts w:ascii="Palatino Linotype" w:hAnsi="Palatino Linotype"/>
          <w:color w:val="FF0000"/>
          <w:sz w:val="22"/>
        </w:rPr>
        <w:t xml:space="preserve">. </w:t>
      </w:r>
    </w:p>
    <w:p w:rsidR="00C15FAB" w:rsidRPr="00C46EE5" w:rsidRDefault="00AF7A49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B125E" w:rsidRPr="00C46EE5">
        <w:rPr>
          <w:rFonts w:ascii="Palatino Linotype" w:hAnsi="Palatino Linotype"/>
          <w:sz w:val="22"/>
        </w:rPr>
        <w:t xml:space="preserve">(d) </w:t>
      </w:r>
      <w:r w:rsidR="00B3618A" w:rsidRPr="00C46EE5">
        <w:rPr>
          <w:rFonts w:ascii="Palatino Linotype" w:hAnsi="Palatino Linotype"/>
          <w:sz w:val="22"/>
        </w:rPr>
        <w:t>Cho dung dịch FeSO</w:t>
      </w:r>
      <w:r w:rsidR="00B3618A" w:rsidRPr="00823ED2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v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>o dung dịch KMnO</w:t>
      </w:r>
      <w:r w:rsidR="00B3618A" w:rsidRPr="00823ED2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trong H</w:t>
      </w:r>
      <w:r w:rsidR="00B3618A" w:rsidRPr="00823ED2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SO</w:t>
      </w:r>
      <w:r w:rsidR="00B3618A" w:rsidRPr="00823ED2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 lo</w:t>
      </w:r>
      <w:r w:rsidR="00CD564E">
        <w:rPr>
          <w:rFonts w:ascii="Palatino Linotype" w:hAnsi="Palatino Linotype"/>
          <w:sz w:val="22"/>
        </w:rPr>
        <w:t>ã</w:t>
      </w:r>
      <w:r w:rsidR="00B3618A" w:rsidRPr="00C46EE5">
        <w:rPr>
          <w:rFonts w:ascii="Palatino Linotype" w:hAnsi="Palatino Linotype"/>
          <w:sz w:val="22"/>
        </w:rPr>
        <w:t xml:space="preserve">ng. </w:t>
      </w:r>
    </w:p>
    <w:p w:rsidR="00C15FAB" w:rsidRPr="00B85E44" w:rsidRDefault="00AF7A49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B85E44">
        <w:rPr>
          <w:rFonts w:ascii="Palatino Linotype" w:hAnsi="Palatino Linotype"/>
          <w:color w:val="FF0000"/>
          <w:sz w:val="22"/>
        </w:rPr>
        <w:tab/>
      </w:r>
      <w:r w:rsidR="00FB125E" w:rsidRPr="00B85E44">
        <w:rPr>
          <w:rFonts w:ascii="Palatino Linotype" w:hAnsi="Palatino Linotype"/>
          <w:color w:val="FF0000"/>
          <w:sz w:val="22"/>
        </w:rPr>
        <w:t xml:space="preserve">(e) </w:t>
      </w:r>
      <w:r w:rsidR="00B3618A" w:rsidRPr="00B85E44">
        <w:rPr>
          <w:rFonts w:ascii="Palatino Linotype" w:hAnsi="Palatino Linotype"/>
          <w:color w:val="FF0000"/>
          <w:sz w:val="22"/>
        </w:rPr>
        <w:t>Sục khí H</w:t>
      </w:r>
      <w:r w:rsidR="00B3618A" w:rsidRPr="00B85E44">
        <w:rPr>
          <w:rFonts w:ascii="Palatino Linotype" w:hAnsi="Palatino Linotype"/>
          <w:color w:val="FF0000"/>
          <w:sz w:val="22"/>
          <w:vertAlign w:val="subscript"/>
        </w:rPr>
        <w:t>2</w:t>
      </w:r>
      <w:r w:rsidR="00B3618A" w:rsidRPr="00B85E44">
        <w:rPr>
          <w:rFonts w:ascii="Palatino Linotype" w:hAnsi="Palatino Linotype"/>
          <w:color w:val="FF0000"/>
          <w:sz w:val="22"/>
        </w:rPr>
        <w:t>S v</w:t>
      </w:r>
      <w:r w:rsidR="00CD564E" w:rsidRPr="00B85E44">
        <w:rPr>
          <w:rFonts w:ascii="Palatino Linotype" w:hAnsi="Palatino Linotype"/>
          <w:color w:val="FF0000"/>
          <w:sz w:val="22"/>
        </w:rPr>
        <w:t>à</w:t>
      </w:r>
      <w:r w:rsidR="00B3618A" w:rsidRPr="00B85E44">
        <w:rPr>
          <w:rFonts w:ascii="Palatino Linotype" w:hAnsi="Palatino Linotype"/>
          <w:color w:val="FF0000"/>
          <w:sz w:val="22"/>
        </w:rPr>
        <w:t>o dung dịch CuSO</w:t>
      </w:r>
      <w:r w:rsidR="00B3618A" w:rsidRPr="00B85E44">
        <w:rPr>
          <w:rFonts w:ascii="Palatino Linotype" w:hAnsi="Palatino Linotype"/>
          <w:color w:val="FF0000"/>
          <w:sz w:val="22"/>
          <w:vertAlign w:val="subscript"/>
        </w:rPr>
        <w:t>4</w:t>
      </w:r>
      <w:r w:rsidR="00B3618A" w:rsidRPr="00B85E44">
        <w:rPr>
          <w:rFonts w:ascii="Palatino Linotype" w:hAnsi="Palatino Linotype"/>
          <w:color w:val="FF0000"/>
          <w:sz w:val="22"/>
        </w:rPr>
        <w:t xml:space="preserve">. </w:t>
      </w:r>
    </w:p>
    <w:p w:rsidR="00C15FAB" w:rsidRPr="00C46EE5" w:rsidRDefault="00AF7A49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B3618A" w:rsidRPr="00C46EE5">
        <w:rPr>
          <w:rFonts w:ascii="Palatino Linotype" w:hAnsi="Palatino Linotype"/>
          <w:sz w:val="22"/>
        </w:rPr>
        <w:t>(g) Sục khí CO</w:t>
      </w:r>
      <w:r w:rsidR="00B3618A" w:rsidRPr="00823ED2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 xml:space="preserve"> v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>o dung dịch Ba(HCO</w:t>
      </w:r>
      <w:r w:rsidR="00B3618A" w:rsidRPr="00823ED2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>)</w:t>
      </w:r>
      <w:r w:rsidR="00B3618A" w:rsidRPr="00823ED2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 xml:space="preserve">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46EE5">
        <w:rPr>
          <w:rFonts w:ascii="Palatino Linotype" w:hAnsi="Palatino Linotype"/>
          <w:sz w:val="22"/>
        </w:rPr>
        <w:t>Sau khi c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phản ứng kết thúc, số thí nghiệm thu được kết tủa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Pr="00C46EE5" w:rsidRDefault="00E17D33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A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3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4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6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5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60:</w:t>
      </w:r>
      <w:r w:rsidRPr="00C46EE5">
        <w:rPr>
          <w:rFonts w:ascii="Palatino Linotype" w:hAnsi="Palatino Linotype"/>
          <w:sz w:val="22"/>
        </w:rPr>
        <w:t xml:space="preserve"> Một số người đeo bạc hay bị đen, người ta lý giải do trong tuyến mồ hôi của người đó hoặc môi trường người đó sống có chứa một chất t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dụng với bạc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m bạc chuyển sang m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u đen. Vậy chất m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u đen đó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? </w:t>
      </w:r>
    </w:p>
    <w:p w:rsidR="00C15FAB" w:rsidRPr="00362689" w:rsidRDefault="00E17D33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Ag</w:t>
      </w:r>
      <w:r w:rsidR="00B3618A" w:rsidRPr="00E17D33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O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AgCl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362689">
        <w:rPr>
          <w:rFonts w:ascii="Palatino Linotype" w:hAnsi="Palatino Linotype"/>
          <w:b/>
          <w:color w:val="FF0000"/>
          <w:sz w:val="22"/>
          <w:lang w:val="fr-FR"/>
        </w:rPr>
        <w:t>C.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 xml:space="preserve"> Ag</w:t>
      </w:r>
      <w:r w:rsidR="00B3618A" w:rsidRPr="00362689">
        <w:rPr>
          <w:rFonts w:ascii="Palatino Linotype" w:hAnsi="Palatino Linotype"/>
          <w:color w:val="FF0000"/>
          <w:sz w:val="22"/>
          <w:vertAlign w:val="subscript"/>
          <w:lang w:val="fr-FR"/>
        </w:rPr>
        <w:t>2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>S.</w:t>
      </w:r>
      <w:r w:rsidR="00CD564E" w:rsidRPr="00362689">
        <w:rPr>
          <w:rFonts w:ascii="Palatino Linotype" w:hAnsi="Palatino Linotype"/>
          <w:color w:val="FF0000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AgCN. </w:t>
      </w:r>
    </w:p>
    <w:p w:rsidR="00C15FAB" w:rsidRPr="00362689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b/>
          <w:color w:val="0070C0"/>
          <w:sz w:val="22"/>
          <w:lang w:val="fr-FR"/>
        </w:rPr>
        <w:t>Câu 61:</w:t>
      </w:r>
      <w:r w:rsidRPr="00362689">
        <w:rPr>
          <w:rFonts w:ascii="Palatino Linotype" w:hAnsi="Palatino Linotype"/>
          <w:sz w:val="22"/>
          <w:lang w:val="fr-FR"/>
        </w:rPr>
        <w:t xml:space="preserve"> Este có mùi chuối chín l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: </w:t>
      </w:r>
    </w:p>
    <w:p w:rsidR="00C15FAB" w:rsidRPr="00362689" w:rsidRDefault="00E17D33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Benzyl axetat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Etyl butirat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Etyl axetat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FF0000"/>
          <w:sz w:val="22"/>
          <w:lang w:val="fr-FR"/>
        </w:rPr>
        <w:t>D.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 xml:space="preserve"> Isoamyl axetat. </w:t>
      </w:r>
    </w:p>
    <w:p w:rsidR="00C15FAB" w:rsidRPr="00362689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b/>
          <w:color w:val="0070C0"/>
          <w:sz w:val="22"/>
          <w:lang w:val="fr-FR"/>
        </w:rPr>
        <w:t>Câu 62:</w:t>
      </w:r>
      <w:r w:rsidRPr="00362689">
        <w:rPr>
          <w:rFonts w:ascii="Palatino Linotype" w:hAnsi="Palatino Linotype"/>
          <w:sz w:val="22"/>
          <w:lang w:val="fr-FR"/>
        </w:rPr>
        <w:t xml:space="preserve"> Muối ăn l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 hợp chất rất quan trọng đối với con người. Liên kết hóa học trong tinh thể muối ăn thuộc loại liên kết n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o? </w:t>
      </w:r>
    </w:p>
    <w:p w:rsidR="00E17D33" w:rsidRPr="00362689" w:rsidRDefault="00E17D33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Cộng hóa trị không cự</w:t>
      </w:r>
      <w:r w:rsidR="00CF5B46" w:rsidRPr="00362689">
        <w:rPr>
          <w:rFonts w:ascii="Palatino Linotype" w:hAnsi="Palatino Linotype"/>
          <w:color w:val="auto"/>
          <w:sz w:val="22"/>
          <w:lang w:val="fr-FR"/>
        </w:rPr>
        <w:t xml:space="preserve">c.    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Hiđro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</w:p>
    <w:p w:rsidR="00C15FAB" w:rsidRPr="00362689" w:rsidRDefault="00E17D33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362689">
        <w:rPr>
          <w:rFonts w:ascii="Palatino Linotype" w:hAnsi="Palatino Linotype"/>
          <w:color w:val="FF0000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FF0000"/>
          <w:sz w:val="22"/>
          <w:lang w:val="fr-FR"/>
        </w:rPr>
        <w:t>C.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 xml:space="preserve"> Ion.</w:t>
      </w:r>
      <w:r w:rsidR="00CD564E" w:rsidRPr="00362689">
        <w:rPr>
          <w:rFonts w:ascii="Palatino Linotype" w:hAnsi="Palatino Linotype"/>
          <w:color w:val="FF0000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color w:val="FF0000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Cộng hóa trị có cự</w:t>
      </w:r>
      <w:r w:rsidR="00CF5B46" w:rsidRPr="00362689">
        <w:rPr>
          <w:rFonts w:ascii="Palatino Linotype" w:hAnsi="Palatino Linotype"/>
          <w:color w:val="auto"/>
          <w:sz w:val="22"/>
          <w:lang w:val="fr-FR"/>
        </w:rPr>
        <w:t xml:space="preserve">c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362689">
        <w:rPr>
          <w:rFonts w:ascii="Palatino Linotype" w:hAnsi="Palatino Linotype"/>
          <w:b/>
          <w:color w:val="0070C0"/>
          <w:sz w:val="22"/>
          <w:lang w:val="fr-FR"/>
        </w:rPr>
        <w:t>Câu 63:</w:t>
      </w:r>
      <w:r w:rsidRPr="00362689">
        <w:rPr>
          <w:rFonts w:ascii="Palatino Linotype" w:hAnsi="Palatino Linotype"/>
          <w:sz w:val="22"/>
          <w:lang w:val="fr-FR"/>
        </w:rPr>
        <w:t xml:space="preserve"> Dẫn V lít (đktc) hỗn hợp axetilen v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 hiđro có khối lượng m gam qua ống sứ đựng bột niken nung nóng, thu được hỗn hợp khí X. Cho X phản ứng với lượng dư dung dịch AgNO</w:t>
      </w:r>
      <w:r w:rsidRPr="00362689">
        <w:rPr>
          <w:rFonts w:ascii="Palatino Linotype" w:hAnsi="Palatino Linotype"/>
          <w:sz w:val="22"/>
          <w:vertAlign w:val="subscript"/>
          <w:lang w:val="fr-FR"/>
        </w:rPr>
        <w:t>3</w:t>
      </w:r>
      <w:r w:rsidRPr="00362689">
        <w:rPr>
          <w:rFonts w:ascii="Palatino Linotype" w:hAnsi="Palatino Linotype"/>
          <w:sz w:val="22"/>
          <w:lang w:val="fr-FR"/>
        </w:rPr>
        <w:t xml:space="preserve"> trong NH</w:t>
      </w:r>
      <w:r w:rsidRPr="00362689">
        <w:rPr>
          <w:rFonts w:ascii="Palatino Linotype" w:hAnsi="Palatino Linotype"/>
          <w:sz w:val="22"/>
          <w:vertAlign w:val="subscript"/>
          <w:lang w:val="fr-FR"/>
        </w:rPr>
        <w:t>3</w:t>
      </w:r>
      <w:r w:rsidRPr="00362689">
        <w:rPr>
          <w:rFonts w:ascii="Palatino Linotype" w:hAnsi="Palatino Linotype"/>
          <w:sz w:val="22"/>
          <w:lang w:val="fr-FR"/>
        </w:rPr>
        <w:t>, thu được 12 gam kết tủ</w:t>
      </w:r>
      <w:r w:rsidR="00CF5B46" w:rsidRPr="00362689">
        <w:rPr>
          <w:rFonts w:ascii="Palatino Linotype" w:hAnsi="Palatino Linotype"/>
          <w:color w:val="auto"/>
          <w:sz w:val="22"/>
          <w:lang w:val="fr-FR"/>
        </w:rPr>
        <w:t xml:space="preserve">a. </w:t>
      </w:r>
      <w:r w:rsidRPr="00362689">
        <w:rPr>
          <w:rFonts w:ascii="Palatino Linotype" w:hAnsi="Palatino Linotype"/>
          <w:sz w:val="22"/>
          <w:lang w:val="fr-FR"/>
        </w:rPr>
        <w:t>Hỗn hợp khí ra khỏi dung dịch phản ứng vừa đủ với 16 gam brom v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 còn lại khí Y. Đốt ch</w:t>
      </w:r>
      <w:r w:rsidR="00CD564E" w:rsidRPr="00362689">
        <w:rPr>
          <w:rFonts w:ascii="Palatino Linotype" w:hAnsi="Palatino Linotype"/>
          <w:sz w:val="22"/>
          <w:lang w:val="fr-FR"/>
        </w:rPr>
        <w:t>á</w:t>
      </w:r>
      <w:r w:rsidRPr="00362689">
        <w:rPr>
          <w:rFonts w:ascii="Palatino Linotype" w:hAnsi="Palatino Linotype"/>
          <w:sz w:val="22"/>
          <w:lang w:val="fr-FR"/>
        </w:rPr>
        <w:t>y ho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>n to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>n Y, thu được 2,24 lít khí CO</w:t>
      </w:r>
      <w:r w:rsidRPr="00362689">
        <w:rPr>
          <w:rFonts w:ascii="Palatino Linotype" w:hAnsi="Palatino Linotype"/>
          <w:sz w:val="22"/>
          <w:vertAlign w:val="subscript"/>
          <w:lang w:val="fr-FR"/>
        </w:rPr>
        <w:t>2</w:t>
      </w:r>
      <w:r w:rsidRPr="00362689">
        <w:rPr>
          <w:rFonts w:ascii="Palatino Linotype" w:hAnsi="Palatino Linotype"/>
          <w:sz w:val="22"/>
          <w:lang w:val="fr-FR"/>
        </w:rPr>
        <w:t xml:space="preserve"> (đktc) v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 4,5 gam H</w:t>
      </w:r>
      <w:r w:rsidRPr="00362689">
        <w:rPr>
          <w:rFonts w:ascii="Palatino Linotype" w:hAnsi="Palatino Linotype"/>
          <w:sz w:val="22"/>
          <w:vertAlign w:val="subscript"/>
          <w:lang w:val="fr-FR"/>
        </w:rPr>
        <w:t>2</w:t>
      </w:r>
      <w:r w:rsidRPr="00362689">
        <w:rPr>
          <w:rFonts w:ascii="Palatino Linotype" w:hAnsi="Palatino Linotype"/>
          <w:sz w:val="22"/>
          <w:lang w:val="fr-FR"/>
        </w:rPr>
        <w:t xml:space="preserve">O. </w:t>
      </w:r>
      <w:r w:rsidRPr="00C46EE5">
        <w:rPr>
          <w:rFonts w:ascii="Palatino Linotype" w:hAnsi="Palatino Linotype"/>
          <w:sz w:val="22"/>
        </w:rPr>
        <w:t>Gi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ị của V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Default="005A7EA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A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11,2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 w:rsidR="00D50167"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13,44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 w:rsidR="00D50167"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8,96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 w:rsidR="00D50167"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5,60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Default="008C4433" w:rsidP="008C4433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8C4433">
        <w:rPr>
          <w:rFonts w:ascii="Palatino Linotype" w:hAnsi="Palatino Linotype"/>
          <w:color w:val="auto"/>
          <w:position w:val="-34"/>
          <w:sz w:val="22"/>
        </w:rPr>
        <w:object w:dxaOrig="4239" w:dyaOrig="800">
          <v:shape id="_x0000_i1040" type="#_x0000_t75" style="width:212.25pt;height:39.75pt" o:ole="">
            <v:imagedata r:id="rId38" o:title=""/>
          </v:shape>
          <o:OLEObject Type="Embed" ProgID="Equation.DSMT4" ShapeID="_x0000_i1040" DrawAspect="Content" ObjectID="_1647114462" r:id="rId39"/>
        </w:object>
      </w:r>
    </w:p>
    <w:p w:rsidR="008C4433" w:rsidRPr="008C4433" w:rsidRDefault="008C4433" w:rsidP="008C4433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8C4433">
        <w:rPr>
          <w:rFonts w:ascii="Palatino Linotype" w:hAnsi="Palatino Linotype"/>
          <w:color w:val="auto"/>
          <w:position w:val="-38"/>
          <w:sz w:val="22"/>
        </w:rPr>
        <w:object w:dxaOrig="4480" w:dyaOrig="880">
          <v:shape id="_x0000_i1041" type="#_x0000_t75" style="width:224.25pt;height:44.25pt" o:ole="">
            <v:imagedata r:id="rId40" o:title=""/>
          </v:shape>
          <o:OLEObject Type="Embed" ProgID="Equation.DSMT4" ShapeID="_x0000_i1041" DrawAspect="Content" ObjectID="_1647114463" r:id="rId41"/>
        </w:objec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lastRenderedPageBreak/>
        <w:t>Câu 64:</w:t>
      </w:r>
      <w:r w:rsidRPr="00C46EE5">
        <w:rPr>
          <w:rFonts w:ascii="Palatino Linotype" w:hAnsi="Palatino Linotype"/>
          <w:sz w:val="22"/>
        </w:rPr>
        <w:t xml:space="preserve"> Chất n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sau đ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y có đồng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 xml:space="preserve">n hình học? </w:t>
      </w:r>
    </w:p>
    <w:p w:rsidR="00C15FAB" w:rsidRPr="00C46EE5" w:rsidRDefault="00D50167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A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1,2-đibrom eten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2,3-đimetyl butan.</w:t>
      </w:r>
      <w:r w:rsidR="00CD564E">
        <w:rPr>
          <w:rFonts w:ascii="Palatino Linotype" w:hAnsi="Palatino Linotype"/>
          <w:sz w:val="22"/>
        </w:rPr>
        <w:t xml:space="preserve">   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But-1-en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But-2-in. </w:t>
      </w:r>
    </w:p>
    <w:p w:rsidR="00C15FAB" w:rsidRPr="00362689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65:</w:t>
      </w:r>
      <w:r w:rsidRPr="00C46EE5">
        <w:rPr>
          <w:rFonts w:ascii="Palatino Linotype" w:hAnsi="Palatino Linotype"/>
          <w:sz w:val="22"/>
        </w:rPr>
        <w:t xml:space="preserve"> Một dung dịch gồm: Na</w:t>
      </w:r>
      <w:r w:rsidRPr="00D50167">
        <w:rPr>
          <w:rFonts w:ascii="Palatino Linotype" w:hAnsi="Palatino Linotype"/>
          <w:sz w:val="22"/>
          <w:vertAlign w:val="superscript"/>
        </w:rPr>
        <w:t>+</w:t>
      </w:r>
      <w:r w:rsidRPr="00C46EE5">
        <w:rPr>
          <w:rFonts w:ascii="Palatino Linotype" w:hAnsi="Palatino Linotype"/>
          <w:sz w:val="22"/>
        </w:rPr>
        <w:t xml:space="preserve"> (0,01 mol); Ca</w:t>
      </w:r>
      <w:r w:rsidRPr="00D50167">
        <w:rPr>
          <w:rFonts w:ascii="Palatino Linotype" w:hAnsi="Palatino Linotype"/>
          <w:sz w:val="22"/>
          <w:vertAlign w:val="superscript"/>
        </w:rPr>
        <w:t>2+</w:t>
      </w:r>
      <w:r w:rsidRPr="00D50167">
        <w:rPr>
          <w:rFonts w:ascii="Palatino Linotype" w:hAnsi="Palatino Linotype"/>
          <w:sz w:val="22"/>
        </w:rPr>
        <w:t xml:space="preserve"> </w:t>
      </w:r>
      <w:r w:rsidRPr="00C46EE5">
        <w:rPr>
          <w:rFonts w:ascii="Palatino Linotype" w:hAnsi="Palatino Linotype"/>
          <w:sz w:val="22"/>
        </w:rPr>
        <w:t>(0,02 mol); HCO</w:t>
      </w:r>
      <w:r w:rsidRPr="00D50167">
        <w:rPr>
          <w:rFonts w:ascii="Palatino Linotype" w:hAnsi="Palatino Linotype"/>
          <w:sz w:val="22"/>
          <w:vertAlign w:val="subscript"/>
        </w:rPr>
        <w:t>3</w:t>
      </w:r>
      <w:r w:rsidRPr="00D50167">
        <w:rPr>
          <w:rFonts w:ascii="Palatino Linotype" w:hAnsi="Palatino Linotype"/>
          <w:sz w:val="22"/>
          <w:vertAlign w:val="superscript"/>
        </w:rPr>
        <w:t>-</w:t>
      </w:r>
      <w:r w:rsidRPr="00C46EE5">
        <w:rPr>
          <w:rFonts w:ascii="Palatino Linotype" w:hAnsi="Palatino Linotype"/>
          <w:sz w:val="22"/>
        </w:rPr>
        <w:t xml:space="preserve"> (0,02 mol)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ion X (a mol). </w:t>
      </w:r>
      <w:r w:rsidRPr="00362689">
        <w:rPr>
          <w:rFonts w:ascii="Palatino Linotype" w:hAnsi="Palatino Linotype"/>
          <w:sz w:val="22"/>
          <w:lang w:val="fr-FR"/>
        </w:rPr>
        <w:t>Ion X v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 gi</w:t>
      </w:r>
      <w:r w:rsidR="00CD564E" w:rsidRPr="00362689">
        <w:rPr>
          <w:rFonts w:ascii="Palatino Linotype" w:hAnsi="Palatino Linotype"/>
          <w:sz w:val="22"/>
          <w:lang w:val="fr-FR"/>
        </w:rPr>
        <w:t>á</w:t>
      </w:r>
      <w:r w:rsidRPr="00362689">
        <w:rPr>
          <w:rFonts w:ascii="Palatino Linotype" w:hAnsi="Palatino Linotype"/>
          <w:sz w:val="22"/>
          <w:lang w:val="fr-FR"/>
        </w:rPr>
        <w:t xml:space="preserve"> trị của a l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Pr="00362689">
        <w:rPr>
          <w:rFonts w:ascii="Palatino Linotype" w:hAnsi="Palatino Linotype"/>
          <w:sz w:val="22"/>
          <w:lang w:val="fr-FR"/>
        </w:rPr>
        <w:t xml:space="preserve">: </w:t>
      </w:r>
    </w:p>
    <w:p w:rsidR="00C15FAB" w:rsidRDefault="00D50167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CO</w:t>
      </w:r>
      <w:r w:rsidR="00B3618A" w:rsidRPr="00362689">
        <w:rPr>
          <w:rFonts w:ascii="Palatino Linotype" w:hAnsi="Palatino Linotype"/>
          <w:sz w:val="22"/>
          <w:vertAlign w:val="subscript"/>
          <w:lang w:val="fr-FR"/>
        </w:rPr>
        <w:t>3</w:t>
      </w:r>
      <w:r w:rsidR="00B3618A" w:rsidRPr="00362689">
        <w:rPr>
          <w:rFonts w:ascii="Palatino Linotype" w:hAnsi="Palatino Linotype"/>
          <w:sz w:val="22"/>
          <w:vertAlign w:val="superscript"/>
          <w:lang w:val="fr-FR"/>
        </w:rPr>
        <w:t>2-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v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0,03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362689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Cl</w:t>
      </w:r>
      <w:r w:rsidR="00B3618A" w:rsidRPr="00362689">
        <w:rPr>
          <w:rFonts w:ascii="Palatino Linotype" w:hAnsi="Palatino Linotype"/>
          <w:sz w:val="22"/>
          <w:vertAlign w:val="superscript"/>
          <w:lang w:val="fr-FR"/>
        </w:rPr>
        <w:t>-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v</w:t>
      </w:r>
      <w:r w:rsidR="00CD564E" w:rsidRPr="00362689">
        <w:rPr>
          <w:rFonts w:ascii="Palatino Linotype" w:hAnsi="Palatino Linotype"/>
          <w:sz w:val="22"/>
          <w:lang w:val="fr-FR"/>
        </w:rPr>
        <w:t>à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0,01.</w:t>
      </w:r>
      <w:r w:rsidR="00CD564E" w:rsidRPr="00362689">
        <w:rPr>
          <w:rFonts w:ascii="Palatino Linotype" w:hAnsi="Palatino Linotype"/>
          <w:sz w:val="22"/>
          <w:lang w:val="fr-FR"/>
        </w:rPr>
        <w:t xml:space="preserve">    </w:t>
      </w:r>
      <w:r w:rsidR="00B3618A" w:rsidRPr="00362689">
        <w:rPr>
          <w:rFonts w:ascii="Palatino Linotype" w:hAnsi="Palatino Linotype"/>
          <w:sz w:val="22"/>
          <w:lang w:val="fr-FR"/>
        </w:rPr>
        <w:t xml:space="preserve"> </w:t>
      </w:r>
      <w:r w:rsidRPr="00362689">
        <w:rPr>
          <w:rFonts w:ascii="Palatino Linotype" w:hAnsi="Palatino Linotype"/>
          <w:sz w:val="22"/>
          <w:lang w:val="fr-FR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C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NO</w:t>
      </w:r>
      <w:r w:rsidR="00B3618A" w:rsidRPr="009278E2">
        <w:rPr>
          <w:rFonts w:ascii="Palatino Linotype" w:hAnsi="Palatino Linotype"/>
          <w:color w:val="FF0000"/>
          <w:sz w:val="22"/>
          <w:vertAlign w:val="subscript"/>
        </w:rPr>
        <w:t>3</w:t>
      </w:r>
      <w:r w:rsidR="00B3618A" w:rsidRPr="009278E2">
        <w:rPr>
          <w:rFonts w:ascii="Palatino Linotype" w:hAnsi="Palatino Linotype"/>
          <w:color w:val="FF0000"/>
          <w:sz w:val="22"/>
          <w:vertAlign w:val="superscript"/>
        </w:rPr>
        <w:t>-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v</w:t>
      </w:r>
      <w:r w:rsidR="00CD564E" w:rsidRPr="009278E2">
        <w:rPr>
          <w:rFonts w:ascii="Palatino Linotype" w:hAnsi="Palatino Linotype"/>
          <w:color w:val="FF0000"/>
          <w:sz w:val="22"/>
        </w:rPr>
        <w:t>à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0,03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OH</w:t>
      </w:r>
      <w:r w:rsidR="00B3618A" w:rsidRPr="00D50167">
        <w:rPr>
          <w:rFonts w:ascii="Palatino Linotype" w:hAnsi="Palatino Linotype"/>
          <w:sz w:val="22"/>
          <w:vertAlign w:val="superscript"/>
        </w:rPr>
        <w:t>-</w:t>
      </w:r>
      <w:r w:rsidR="00B3618A" w:rsidRPr="00C46EE5">
        <w:rPr>
          <w:rFonts w:ascii="Palatino Linotype" w:hAnsi="Palatino Linotype"/>
          <w:sz w:val="22"/>
        </w:rPr>
        <w:t xml:space="preserve"> v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 xml:space="preserve"> 0,03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66:</w:t>
      </w:r>
      <w:r w:rsidRPr="00C46EE5">
        <w:rPr>
          <w:rFonts w:ascii="Palatino Linotype" w:hAnsi="Palatino Linotype"/>
          <w:sz w:val="22"/>
        </w:rPr>
        <w:t xml:space="preserve"> Chia 200 gam dung dịch gồm glucozơ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fructozơ th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nh hai phần bằng nhau: </w:t>
      </w:r>
    </w:p>
    <w:p w:rsidR="00C15FAB" w:rsidRPr="00C46EE5" w:rsidRDefault="002D61B1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46EE5">
        <w:rPr>
          <w:rFonts w:ascii="Palatino Linotype" w:hAnsi="Palatino Linotype"/>
          <w:sz w:val="22"/>
        </w:rPr>
        <w:t xml:space="preserve">- </w:t>
      </w:r>
      <w:r w:rsidR="00B3618A" w:rsidRPr="00C46EE5">
        <w:rPr>
          <w:rFonts w:ascii="Palatino Linotype" w:hAnsi="Palatino Linotype"/>
          <w:sz w:val="22"/>
        </w:rPr>
        <w:t>Phần 1: T</w:t>
      </w:r>
      <w:r w:rsidR="00CD564E">
        <w:rPr>
          <w:rFonts w:ascii="Palatino Linotype" w:hAnsi="Palatino Linotype"/>
          <w:sz w:val="22"/>
        </w:rPr>
        <w:t>á</w:t>
      </w:r>
      <w:r w:rsidR="00B3618A" w:rsidRPr="00C46EE5">
        <w:rPr>
          <w:rFonts w:ascii="Palatino Linotype" w:hAnsi="Palatino Linotype"/>
          <w:sz w:val="22"/>
        </w:rPr>
        <w:t>c dụng hết với dung dịch AgNO</w:t>
      </w:r>
      <w:r w:rsidR="00B3618A" w:rsidRPr="00FE1177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 xml:space="preserve"> trong NH</w:t>
      </w:r>
      <w:r w:rsidR="00B3618A" w:rsidRPr="00FE1177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 xml:space="preserve">, thu được 8,64 gam Ag. </w:t>
      </w:r>
    </w:p>
    <w:p w:rsidR="00C15FAB" w:rsidRPr="00C46EE5" w:rsidRDefault="002D61B1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46EE5">
        <w:rPr>
          <w:rFonts w:ascii="Palatino Linotype" w:hAnsi="Palatino Linotype"/>
          <w:sz w:val="22"/>
        </w:rPr>
        <w:t xml:space="preserve">- </w:t>
      </w:r>
      <w:r w:rsidR="00B3618A" w:rsidRPr="00C46EE5">
        <w:rPr>
          <w:rFonts w:ascii="Palatino Linotype" w:hAnsi="Palatino Linotype"/>
          <w:sz w:val="22"/>
        </w:rPr>
        <w:t>Phần 2: T</w:t>
      </w:r>
      <w:r w:rsidR="00CD564E">
        <w:rPr>
          <w:rFonts w:ascii="Palatino Linotype" w:hAnsi="Palatino Linotype"/>
          <w:sz w:val="22"/>
        </w:rPr>
        <w:t>á</w:t>
      </w:r>
      <w:r w:rsidR="00B3618A" w:rsidRPr="00C46EE5">
        <w:rPr>
          <w:rFonts w:ascii="Palatino Linotype" w:hAnsi="Palatino Linotype"/>
          <w:sz w:val="22"/>
        </w:rPr>
        <w:t>c dụng vừa đủ với dung dịch chứa 3,52 gam Br</w:t>
      </w:r>
      <w:r w:rsidR="00B3618A" w:rsidRPr="00FE1177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 xml:space="preserve">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46EE5">
        <w:rPr>
          <w:rFonts w:ascii="Palatino Linotype" w:hAnsi="Palatino Linotype"/>
          <w:sz w:val="22"/>
        </w:rPr>
        <w:t>Nồng độ phần trăm của fructozơ trong dung dịch ban đầu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Default="00252B0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3,96%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1,62%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4,50%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D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3,24%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Pr="008C4433" w:rsidRDefault="008C4433" w:rsidP="008C4433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8C4433">
        <w:rPr>
          <w:rFonts w:ascii="Palatino Linotype" w:hAnsi="Palatino Linotype"/>
          <w:color w:val="auto"/>
          <w:position w:val="-34"/>
          <w:sz w:val="22"/>
        </w:rPr>
        <w:object w:dxaOrig="4959" w:dyaOrig="800">
          <v:shape id="_x0000_i1042" type="#_x0000_t75" style="width:248.25pt;height:39.75pt" o:ole="">
            <v:imagedata r:id="rId42" o:title=""/>
          </v:shape>
          <o:OLEObject Type="Embed" ProgID="Equation.DSMT4" ShapeID="_x0000_i1042" DrawAspect="Content" ObjectID="_1647114464" r:id="rId43"/>
        </w:objec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67:</w:t>
      </w:r>
      <w:r w:rsidRPr="00C46EE5">
        <w:rPr>
          <w:rFonts w:ascii="Palatino Linotype" w:hAnsi="Palatino Linotype"/>
          <w:sz w:val="22"/>
        </w:rPr>
        <w:t xml:space="preserve"> Diêm tiêu kali được dùng để chế tạo thuốc nổ đen, đồng thời được dùng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m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n bón. Công thức hóa học của diêm tiêu kali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Pr="00C46EE5" w:rsidRDefault="00060FA1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A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KNO</w:t>
      </w:r>
      <w:r w:rsidR="00B3618A" w:rsidRPr="009278E2">
        <w:rPr>
          <w:rFonts w:ascii="Palatino Linotype" w:hAnsi="Palatino Linotype"/>
          <w:color w:val="FF0000"/>
          <w:sz w:val="22"/>
          <w:vertAlign w:val="subscript"/>
        </w:rPr>
        <w:t>3</w:t>
      </w:r>
      <w:r w:rsidR="00B3618A" w:rsidRPr="009278E2">
        <w:rPr>
          <w:rFonts w:ascii="Palatino Linotype" w:hAnsi="Palatino Linotype"/>
          <w:color w:val="FF0000"/>
          <w:sz w:val="22"/>
        </w:rPr>
        <w:t>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K</w:t>
      </w:r>
      <w:r w:rsidR="00B3618A" w:rsidRPr="00060FA1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CO</w:t>
      </w:r>
      <w:r w:rsidR="00B3618A" w:rsidRPr="00060FA1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>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KCl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K</w:t>
      </w:r>
      <w:r w:rsidR="00B3618A" w:rsidRPr="00060FA1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SO</w:t>
      </w:r>
      <w:r w:rsidR="00B3618A" w:rsidRPr="00060FA1">
        <w:rPr>
          <w:rFonts w:ascii="Palatino Linotype" w:hAnsi="Palatino Linotype"/>
          <w:sz w:val="22"/>
          <w:vertAlign w:val="subscript"/>
        </w:rPr>
        <w:t>4</w:t>
      </w:r>
      <w:r w:rsidR="00B3618A" w:rsidRPr="00C46EE5">
        <w:rPr>
          <w:rFonts w:ascii="Palatino Linotype" w:hAnsi="Palatino Linotype"/>
          <w:sz w:val="22"/>
        </w:rPr>
        <w:t xml:space="preserve">. </w:t>
      </w:r>
    </w:p>
    <w:p w:rsidR="00D455A1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68:</w:t>
      </w:r>
      <w:r w:rsidRPr="00C46EE5">
        <w:rPr>
          <w:rFonts w:ascii="Palatino Linotype" w:hAnsi="Palatino Linotype"/>
          <w:sz w:val="22"/>
        </w:rPr>
        <w:t xml:space="preserve"> Đổ từ từ dung dịch AgNO</w:t>
      </w:r>
      <w:r w:rsidRPr="00D455A1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 xml:space="preserve">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dung dịch NaCl hiện tượng quan s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t được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? </w:t>
      </w:r>
    </w:p>
    <w:p w:rsidR="00C15FAB" w:rsidRPr="00C46EE5" w:rsidRDefault="00D455A1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Xuất hiện kết tủa đen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Xuất hiện kết tủa v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 xml:space="preserve">ng nhạt. </w:t>
      </w:r>
    </w:p>
    <w:p w:rsidR="00C15FAB" w:rsidRPr="00C46EE5" w:rsidRDefault="00D455A1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C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Xuất hiện kết tủa trắng</w:t>
      </w:r>
      <w:r w:rsidR="00B3618A" w:rsidRPr="00C46EE5">
        <w:rPr>
          <w:rFonts w:ascii="Palatino Linotype" w:hAnsi="Palatino Linotype"/>
          <w:sz w:val="22"/>
        </w:rPr>
        <w:t>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Xuất hiện kết tủa v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 xml:space="preserve">ng đậm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69:</w:t>
      </w:r>
      <w:r w:rsidRPr="00C46EE5">
        <w:rPr>
          <w:rFonts w:ascii="Palatino Linotype" w:hAnsi="Palatino Linotype"/>
          <w:sz w:val="22"/>
        </w:rPr>
        <w:t xml:space="preserve"> Trong số c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tơ sau: sợi bông (a); tơ capron (b); tơ tằm (c); tơ visco (d); tơ axetat (e); nilon6,6 (f); tơ nitron (g). Số loại tơ tổng hợp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Pr="00C46EE5" w:rsidRDefault="00D455A1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5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4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C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3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6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70:</w:t>
      </w:r>
      <w:r w:rsidRPr="00C46EE5">
        <w:rPr>
          <w:rFonts w:ascii="Palatino Linotype" w:hAnsi="Palatino Linotype"/>
          <w:sz w:val="22"/>
        </w:rPr>
        <w:t xml:space="preserve"> Nguyên tố X phổ biến thứ hai trong vỏ tr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i đất, X tinh khiết được dùng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m vật liệu b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n dẫn, pin mặt trời, … Nguyên tố X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? </w:t>
      </w:r>
    </w:p>
    <w:p w:rsidR="00C15FAB" w:rsidRPr="00C46EE5" w:rsidRDefault="00D455A1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Nitơ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B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Sili</w:t>
      </w:r>
      <w:r w:rsidR="00CF5B46" w:rsidRPr="009278E2">
        <w:rPr>
          <w:rFonts w:ascii="Palatino Linotype" w:hAnsi="Palatino Linotype"/>
          <w:color w:val="FF0000"/>
          <w:sz w:val="22"/>
        </w:rPr>
        <w:t xml:space="preserve">c.    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Cacbon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Oxi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71:</w:t>
      </w:r>
      <w:r w:rsidRPr="00C46EE5">
        <w:rPr>
          <w:rFonts w:ascii="Palatino Linotype" w:hAnsi="Palatino Linotype"/>
          <w:sz w:val="22"/>
        </w:rPr>
        <w:t xml:space="preserve"> Trong hóa học vô cơ, loại phản ứng n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sau đ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y luôn kèm theo sự thay đổi số oxi hóa của c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c nguyên tố? </w:t>
      </w:r>
    </w:p>
    <w:p w:rsidR="00C15FAB" w:rsidRPr="00C46EE5" w:rsidRDefault="00D455A1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Phản ứng ph</w:t>
      </w:r>
      <w:r w:rsidR="00CD564E">
        <w:rPr>
          <w:rFonts w:ascii="Palatino Linotype" w:hAnsi="Palatino Linotype"/>
          <w:sz w:val="22"/>
        </w:rPr>
        <w:t>â</w:t>
      </w:r>
      <w:r w:rsidR="00B3618A" w:rsidRPr="00C46EE5">
        <w:rPr>
          <w:rFonts w:ascii="Palatino Linotype" w:hAnsi="Palatino Linotype"/>
          <w:sz w:val="22"/>
        </w:rPr>
        <w:t>n hủy.</w:t>
      </w:r>
      <w:r w:rsidR="00CD564E">
        <w:rPr>
          <w:rFonts w:ascii="Palatino Linotype" w:hAnsi="Palatino Linotype"/>
          <w:sz w:val="22"/>
        </w:rPr>
        <w:t xml:space="preserve">   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</w:t>
      </w: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B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Phản ứng thế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Phản ứng hóa hợp.</w:t>
      </w:r>
      <w:r w:rsidR="00CD564E">
        <w:rPr>
          <w:rFonts w:ascii="Palatino Linotype" w:hAnsi="Palatino Linotype"/>
          <w:sz w:val="22"/>
        </w:rPr>
        <w:t xml:space="preserve">   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Phản ứng trao đổi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72:</w:t>
      </w:r>
      <w:r w:rsidRPr="00C46EE5">
        <w:rPr>
          <w:rFonts w:ascii="Palatino Linotype" w:hAnsi="Palatino Linotype"/>
          <w:sz w:val="22"/>
        </w:rPr>
        <w:t xml:space="preserve"> Hỗn hợp E gồm chất X (C</w:t>
      </w:r>
      <w:r w:rsidRPr="00D455A1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>H</w:t>
      </w:r>
      <w:r w:rsidRPr="00D455A1">
        <w:rPr>
          <w:rFonts w:ascii="Palatino Linotype" w:hAnsi="Palatino Linotype"/>
          <w:sz w:val="22"/>
          <w:vertAlign w:val="subscript"/>
        </w:rPr>
        <w:t>10</w:t>
      </w:r>
      <w:r w:rsidRPr="00C46EE5">
        <w:rPr>
          <w:rFonts w:ascii="Palatino Linotype" w:hAnsi="Palatino Linotype"/>
          <w:sz w:val="22"/>
        </w:rPr>
        <w:t>N</w:t>
      </w:r>
      <w:r w:rsidRPr="00D455A1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O</w:t>
      </w:r>
      <w:r w:rsidRPr="00D455A1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)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chất Y (C</w:t>
      </w:r>
      <w:r w:rsidRPr="00D455A1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H</w:t>
      </w:r>
      <w:r w:rsidRPr="00D455A1">
        <w:rPr>
          <w:rFonts w:ascii="Palatino Linotype" w:hAnsi="Palatino Linotype"/>
          <w:sz w:val="22"/>
          <w:vertAlign w:val="subscript"/>
        </w:rPr>
        <w:t>8</w:t>
      </w:r>
      <w:r w:rsidRPr="00C46EE5">
        <w:rPr>
          <w:rFonts w:ascii="Palatino Linotype" w:hAnsi="Palatino Linotype"/>
          <w:sz w:val="22"/>
        </w:rPr>
        <w:t>N</w:t>
      </w:r>
      <w:r w:rsidRPr="00D455A1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O</w:t>
      </w:r>
      <w:r w:rsidRPr="00D455A1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>); trong đó, X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muối của một amino axit, Y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muối của một axit vô cơ. Cho 3,20 gam E t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dụng với dung dịch NaOH dư, đun nóng, thu được 0,03 mol hai khí (đều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hợp chất hữu cơ đơn chức)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dung dịch chứa m gam muối. Gi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ị của m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Default="00D455A1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3,64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2,67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3,12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D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2,79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Default="00665C5C" w:rsidP="00665C5C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665C5C">
        <w:rPr>
          <w:rFonts w:ascii="Palatino Linotype" w:hAnsi="Palatino Linotype"/>
          <w:color w:val="auto"/>
          <w:position w:val="-34"/>
          <w:sz w:val="22"/>
        </w:rPr>
        <w:object w:dxaOrig="6720" w:dyaOrig="800">
          <v:shape id="_x0000_i1043" type="#_x0000_t75" style="width:336pt;height:39.75pt" o:ole="">
            <v:imagedata r:id="rId44" o:title=""/>
          </v:shape>
          <o:OLEObject Type="Embed" ProgID="Equation.DSMT4" ShapeID="_x0000_i1043" DrawAspect="Content" ObjectID="_1647114465" r:id="rId45"/>
        </w:object>
      </w:r>
    </w:p>
    <w:p w:rsidR="00665C5C" w:rsidRPr="00665C5C" w:rsidRDefault="00665C5C" w:rsidP="00665C5C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665C5C">
        <w:rPr>
          <w:rFonts w:ascii="Palatino Linotype" w:hAnsi="Palatino Linotype"/>
          <w:color w:val="auto"/>
          <w:position w:val="-34"/>
          <w:sz w:val="22"/>
        </w:rPr>
        <w:object w:dxaOrig="3420" w:dyaOrig="800">
          <v:shape id="_x0000_i1044" type="#_x0000_t75" style="width:171pt;height:39.75pt" o:ole="">
            <v:imagedata r:id="rId46" o:title=""/>
          </v:shape>
          <o:OLEObject Type="Embed" ProgID="Equation.DSMT4" ShapeID="_x0000_i1044" DrawAspect="Content" ObjectID="_1647114466" r:id="rId47"/>
        </w:objec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73:</w:t>
      </w:r>
      <w:r w:rsidRPr="00C46EE5">
        <w:rPr>
          <w:rFonts w:ascii="Palatino Linotype" w:hAnsi="Palatino Linotype"/>
          <w:sz w:val="22"/>
        </w:rPr>
        <w:t xml:space="preserve"> Cho 3,75 gam amino axit X t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dụng vừa đủ với dung dịch NaOH, thu được 4,85 gam muối. Công thức của X l</w:t>
      </w:r>
      <w:r w:rsidR="00CD564E">
        <w:rPr>
          <w:rFonts w:ascii="Palatino Linotype" w:hAnsi="Palatino Linotype"/>
          <w:sz w:val="22"/>
        </w:rPr>
        <w:t>à:</w:t>
      </w:r>
      <w:r w:rsidRPr="00C46EE5">
        <w:rPr>
          <w:rFonts w:ascii="Palatino Linotype" w:hAnsi="Palatino Linotype"/>
          <w:sz w:val="22"/>
        </w:rPr>
        <w:t xml:space="preserve"> </w:t>
      </w:r>
    </w:p>
    <w:p w:rsidR="00213A65" w:rsidRDefault="00213A65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H</w:t>
      </w:r>
      <w:r w:rsidR="00B3618A" w:rsidRPr="00213A65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NCH</w:t>
      </w:r>
      <w:r w:rsidR="00B3618A" w:rsidRPr="00213A65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CH</w:t>
      </w:r>
      <w:r w:rsidR="00B3618A" w:rsidRPr="00213A65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COOH.</w:t>
      </w:r>
      <w:r w:rsidR="00CD564E">
        <w:rPr>
          <w:rFonts w:ascii="Palatino Linotype" w:hAnsi="Palatino Linotype"/>
          <w:sz w:val="22"/>
        </w:rPr>
        <w:t xml:space="preserve">   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H</w:t>
      </w:r>
      <w:r w:rsidR="00B3618A" w:rsidRPr="00213A65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NCH</w:t>
      </w:r>
      <w:r w:rsidR="00B3618A" w:rsidRPr="00213A65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CH</w:t>
      </w:r>
      <w:r w:rsidR="00B3618A" w:rsidRPr="00213A65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CH</w:t>
      </w:r>
      <w:r w:rsidR="00B3618A" w:rsidRPr="00213A65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COOH.</w:t>
      </w:r>
      <w:r w:rsidR="00CD564E">
        <w:rPr>
          <w:rFonts w:ascii="Palatino Linotype" w:hAnsi="Palatino Linotype"/>
          <w:sz w:val="22"/>
        </w:rPr>
        <w:t xml:space="preserve">   </w:t>
      </w:r>
      <w:r w:rsidR="00B3618A" w:rsidRPr="00C46EE5">
        <w:rPr>
          <w:rFonts w:ascii="Palatino Linotype" w:hAnsi="Palatino Linotype"/>
          <w:sz w:val="22"/>
        </w:rPr>
        <w:t xml:space="preserve"> </w:t>
      </w:r>
    </w:p>
    <w:p w:rsidR="00C15FAB" w:rsidRDefault="00213A65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C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H</w:t>
      </w:r>
      <w:r w:rsidR="00B3618A" w:rsidRPr="009278E2">
        <w:rPr>
          <w:rFonts w:ascii="Palatino Linotype" w:hAnsi="Palatino Linotype"/>
          <w:color w:val="FF0000"/>
          <w:sz w:val="22"/>
          <w:vertAlign w:val="subscript"/>
        </w:rPr>
        <w:t>2</w:t>
      </w:r>
      <w:r w:rsidR="00B3618A" w:rsidRPr="009278E2">
        <w:rPr>
          <w:rFonts w:ascii="Palatino Linotype" w:hAnsi="Palatino Linotype"/>
          <w:color w:val="FF0000"/>
          <w:sz w:val="22"/>
        </w:rPr>
        <w:t>NCH</w:t>
      </w:r>
      <w:r w:rsidR="00B3618A" w:rsidRPr="009278E2">
        <w:rPr>
          <w:rFonts w:ascii="Palatino Linotype" w:hAnsi="Palatino Linotype"/>
          <w:color w:val="FF0000"/>
          <w:sz w:val="22"/>
          <w:vertAlign w:val="subscript"/>
        </w:rPr>
        <w:t>2</w:t>
      </w:r>
      <w:r w:rsidR="00B3618A" w:rsidRPr="009278E2">
        <w:rPr>
          <w:rFonts w:ascii="Palatino Linotype" w:hAnsi="Palatino Linotype"/>
          <w:color w:val="FF0000"/>
          <w:sz w:val="22"/>
        </w:rPr>
        <w:t>COOH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H</w:t>
      </w:r>
      <w:r w:rsidR="00B3618A" w:rsidRPr="00213A65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>NCH(CH</w:t>
      </w:r>
      <w:r w:rsidR="00B3618A" w:rsidRPr="00213A65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 xml:space="preserve">)COOH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Pr="005D0F77" w:rsidRDefault="005D0F77" w:rsidP="005D0F77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5D0F77">
        <w:rPr>
          <w:rFonts w:ascii="Palatino Linotype" w:hAnsi="Palatino Linotype"/>
          <w:color w:val="auto"/>
          <w:position w:val="-24"/>
          <w:sz w:val="22"/>
        </w:rPr>
        <w:object w:dxaOrig="3780" w:dyaOrig="620">
          <v:shape id="_x0000_i1045" type="#_x0000_t75" style="width:189pt;height:30.75pt" o:ole="">
            <v:imagedata r:id="rId48" o:title=""/>
          </v:shape>
          <o:OLEObject Type="Embed" ProgID="Equation.DSMT4" ShapeID="_x0000_i1045" DrawAspect="Content" ObjectID="_1647114467" r:id="rId49"/>
        </w:objec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74:</w:t>
      </w:r>
      <w:r w:rsidRPr="00C46EE5">
        <w:rPr>
          <w:rFonts w:ascii="Palatino Linotype" w:hAnsi="Palatino Linotype"/>
          <w:color w:val="008000"/>
          <w:sz w:val="22"/>
        </w:rPr>
        <w:t xml:space="preserve"> </w:t>
      </w:r>
      <w:r w:rsidRPr="00C46EE5">
        <w:rPr>
          <w:rFonts w:ascii="Palatino Linotype" w:hAnsi="Palatino Linotype"/>
          <w:sz w:val="22"/>
        </w:rPr>
        <w:t>Đốt ch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y h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 to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n hỗn hợp gồm Al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Mg cần vừa đủ 1,12 lít khí O</w:t>
      </w:r>
      <w:r w:rsidRPr="00895090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 xml:space="preserve"> (đktc). Để hòa tan hết sản phẩm thu được cần ít nhất m gam dung dịch hỗn hợp gồm HCl 7,3%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H</w:t>
      </w:r>
      <w:r w:rsidRPr="00895090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SO</w:t>
      </w:r>
      <w:r w:rsidRPr="00895090">
        <w:rPr>
          <w:rFonts w:ascii="Palatino Linotype" w:hAnsi="Palatino Linotype"/>
          <w:sz w:val="22"/>
          <w:vertAlign w:val="subscript"/>
        </w:rPr>
        <w:t>4</w:t>
      </w:r>
      <w:r w:rsidRPr="00C46EE5">
        <w:rPr>
          <w:rFonts w:ascii="Palatino Linotype" w:hAnsi="Palatino Linotype"/>
          <w:sz w:val="22"/>
        </w:rPr>
        <w:t xml:space="preserve"> 9,8%. Gi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ị của m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Default="008950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2D61B1" w:rsidRPr="00C46EE5"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>100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B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50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25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75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Pr="005D0F77" w:rsidRDefault="005D0F77" w:rsidP="005D0F77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5D0F77">
        <w:rPr>
          <w:rFonts w:ascii="Palatino Linotype" w:hAnsi="Palatino Linotype"/>
          <w:color w:val="auto"/>
          <w:position w:val="-10"/>
          <w:sz w:val="22"/>
        </w:rPr>
        <w:object w:dxaOrig="5840" w:dyaOrig="360">
          <v:shape id="_x0000_i1046" type="#_x0000_t75" style="width:291.75pt;height:18pt" o:ole="">
            <v:imagedata r:id="rId50" o:title=""/>
          </v:shape>
          <o:OLEObject Type="Embed" ProgID="Equation.DSMT4" ShapeID="_x0000_i1046" DrawAspect="Content" ObjectID="_1647114468" r:id="rId51"/>
        </w:object>
      </w:r>
    </w:p>
    <w:p w:rsidR="00895090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75:</w:t>
      </w:r>
      <w:r w:rsidRPr="00C46EE5">
        <w:rPr>
          <w:rFonts w:ascii="Palatino Linotype" w:hAnsi="Palatino Linotype"/>
          <w:sz w:val="22"/>
        </w:rPr>
        <w:t xml:space="preserve"> Khi nói về peptit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protein, ph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t biểu n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sau đ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 xml:space="preserve">y không đúng? </w:t>
      </w:r>
    </w:p>
    <w:p w:rsidR="00C15FAB" w:rsidRPr="00C46EE5" w:rsidRDefault="008950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Protein đều l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 xml:space="preserve"> những polipeptit cao ph</w:t>
      </w:r>
      <w:r w:rsidR="00CD564E">
        <w:rPr>
          <w:rFonts w:ascii="Palatino Linotype" w:hAnsi="Palatino Linotype"/>
          <w:sz w:val="22"/>
        </w:rPr>
        <w:t>â</w:t>
      </w:r>
      <w:r w:rsidR="00B3618A" w:rsidRPr="00C46EE5">
        <w:rPr>
          <w:rFonts w:ascii="Palatino Linotype" w:hAnsi="Palatino Linotype"/>
          <w:sz w:val="22"/>
        </w:rPr>
        <w:t xml:space="preserve">n tử. </w:t>
      </w:r>
    </w:p>
    <w:p w:rsidR="00C15FAB" w:rsidRPr="009278E2" w:rsidRDefault="008950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B.</w:t>
      </w:r>
      <w:r w:rsidR="002D61B1" w:rsidRPr="009278E2">
        <w:rPr>
          <w:rFonts w:ascii="Palatino Linotype" w:hAnsi="Palatino Linotype"/>
          <w:color w:val="FF0000"/>
          <w:sz w:val="22"/>
        </w:rPr>
        <w:t xml:space="preserve"> </w:t>
      </w:r>
      <w:r w:rsidR="00B3618A" w:rsidRPr="009278E2">
        <w:rPr>
          <w:rFonts w:ascii="Palatino Linotype" w:hAnsi="Palatino Linotype"/>
          <w:color w:val="FF0000"/>
          <w:sz w:val="22"/>
        </w:rPr>
        <w:t>Tất cả c</w:t>
      </w:r>
      <w:r w:rsidR="00CD564E" w:rsidRPr="009278E2">
        <w:rPr>
          <w:rFonts w:ascii="Palatino Linotype" w:hAnsi="Palatino Linotype"/>
          <w:color w:val="FF0000"/>
          <w:sz w:val="22"/>
        </w:rPr>
        <w:t>á</w:t>
      </w:r>
      <w:r w:rsidR="00B3618A" w:rsidRPr="009278E2">
        <w:rPr>
          <w:rFonts w:ascii="Palatino Linotype" w:hAnsi="Palatino Linotype"/>
          <w:color w:val="FF0000"/>
          <w:sz w:val="22"/>
        </w:rPr>
        <w:t>c peptit đều phản ứng với Cu(OH)</w:t>
      </w:r>
      <w:r w:rsidR="00B3618A" w:rsidRPr="009278E2">
        <w:rPr>
          <w:rFonts w:ascii="Palatino Linotype" w:hAnsi="Palatino Linotype"/>
          <w:color w:val="FF0000"/>
          <w:sz w:val="22"/>
          <w:vertAlign w:val="subscript"/>
        </w:rPr>
        <w:t>2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tạo dung dịch m</w:t>
      </w:r>
      <w:r w:rsidR="00CD564E" w:rsidRPr="009278E2">
        <w:rPr>
          <w:rFonts w:ascii="Palatino Linotype" w:hAnsi="Palatino Linotype"/>
          <w:color w:val="FF0000"/>
          <w:sz w:val="22"/>
        </w:rPr>
        <w:t>à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u tím. </w:t>
      </w:r>
    </w:p>
    <w:p w:rsidR="00C15FAB" w:rsidRPr="00C46EE5" w:rsidRDefault="008950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2D61B1" w:rsidRPr="00C46EE5"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 xml:space="preserve">Liên kết –CO–NH – nối hai đơn vị </w:t>
      </w:r>
      <w:r w:rsidR="00B3618A" w:rsidRPr="00895090">
        <w:rPr>
          <w:rFonts w:ascii="Times New Roman" w:hAnsi="Times New Roman" w:cs="Times New Roman"/>
          <w:sz w:val="22"/>
        </w:rPr>
        <w:t>α</w:t>
      </w:r>
      <w:r w:rsidR="00B3618A" w:rsidRPr="00C46EE5">
        <w:rPr>
          <w:rFonts w:ascii="Palatino Linotype" w:hAnsi="Palatino Linotype"/>
          <w:sz w:val="22"/>
        </w:rPr>
        <w:t>–amino axit gọi l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 xml:space="preserve"> liên kết peptit. </w:t>
      </w:r>
    </w:p>
    <w:p w:rsidR="00C15FAB" w:rsidRPr="00C46EE5" w:rsidRDefault="008950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2D61B1" w:rsidRPr="00C46EE5">
        <w:rPr>
          <w:rFonts w:ascii="Palatino Linotype" w:hAnsi="Palatino Linotype"/>
          <w:sz w:val="22"/>
        </w:rPr>
        <w:t xml:space="preserve"> </w:t>
      </w:r>
      <w:r w:rsidR="00B3618A" w:rsidRPr="00C46EE5">
        <w:rPr>
          <w:rFonts w:ascii="Palatino Linotype" w:hAnsi="Palatino Linotype"/>
          <w:sz w:val="22"/>
        </w:rPr>
        <w:t>Protein đều có phản ứng m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 xml:space="preserve">u biure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76:</w:t>
      </w:r>
      <w:r w:rsidRPr="00C46EE5">
        <w:rPr>
          <w:rFonts w:ascii="Palatino Linotype" w:hAnsi="Palatino Linotype"/>
          <w:sz w:val="22"/>
        </w:rPr>
        <w:t xml:space="preserve"> Thực hiện c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c thí nghiệm sau: </w:t>
      </w:r>
    </w:p>
    <w:p w:rsidR="00C15FAB" w:rsidRPr="00C46EE5" w:rsidRDefault="008950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2D61B1" w:rsidRPr="00C46EE5">
        <w:rPr>
          <w:rFonts w:ascii="Palatino Linotype" w:hAnsi="Palatino Linotype"/>
          <w:sz w:val="22"/>
        </w:rPr>
        <w:t xml:space="preserve">(a) </w:t>
      </w:r>
      <w:r w:rsidR="00B3618A" w:rsidRPr="00C46EE5">
        <w:rPr>
          <w:rFonts w:ascii="Palatino Linotype" w:hAnsi="Palatino Linotype"/>
          <w:sz w:val="22"/>
        </w:rPr>
        <w:t>Cho metyl axetat t</w:t>
      </w:r>
      <w:r w:rsidR="00CD564E">
        <w:rPr>
          <w:rFonts w:ascii="Palatino Linotype" w:hAnsi="Palatino Linotype"/>
          <w:sz w:val="22"/>
        </w:rPr>
        <w:t>á</w:t>
      </w:r>
      <w:r w:rsidR="00B3618A" w:rsidRPr="00C46EE5">
        <w:rPr>
          <w:rFonts w:ascii="Palatino Linotype" w:hAnsi="Palatino Linotype"/>
          <w:sz w:val="22"/>
        </w:rPr>
        <w:t xml:space="preserve">c dụng với dung dịch NaOH. </w:t>
      </w:r>
    </w:p>
    <w:p w:rsidR="00C15FAB" w:rsidRPr="00C46EE5" w:rsidRDefault="008950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2D61B1" w:rsidRPr="00C46EE5">
        <w:rPr>
          <w:rFonts w:ascii="Palatino Linotype" w:hAnsi="Palatino Linotype"/>
          <w:sz w:val="22"/>
        </w:rPr>
        <w:t xml:space="preserve">(b) </w:t>
      </w:r>
      <w:r w:rsidR="00B3618A" w:rsidRPr="00C46EE5">
        <w:rPr>
          <w:rFonts w:ascii="Palatino Linotype" w:hAnsi="Palatino Linotype"/>
          <w:sz w:val="22"/>
        </w:rPr>
        <w:t>Cho NaHCO</w:t>
      </w:r>
      <w:r w:rsidR="00B3618A" w:rsidRPr="00895090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 xml:space="preserve"> v</w:t>
      </w:r>
      <w:r w:rsidR="00CD564E">
        <w:rPr>
          <w:rFonts w:ascii="Palatino Linotype" w:hAnsi="Palatino Linotype"/>
          <w:sz w:val="22"/>
        </w:rPr>
        <w:t>à</w:t>
      </w:r>
      <w:r w:rsidR="00B3618A" w:rsidRPr="00C46EE5">
        <w:rPr>
          <w:rFonts w:ascii="Palatino Linotype" w:hAnsi="Palatino Linotype"/>
          <w:sz w:val="22"/>
        </w:rPr>
        <w:t>o dung dịch CH</w:t>
      </w:r>
      <w:r w:rsidR="00B3618A" w:rsidRPr="00895090">
        <w:rPr>
          <w:rFonts w:ascii="Palatino Linotype" w:hAnsi="Palatino Linotype"/>
          <w:sz w:val="22"/>
          <w:vertAlign w:val="subscript"/>
        </w:rPr>
        <w:t>3</w:t>
      </w:r>
      <w:r w:rsidR="00B3618A" w:rsidRPr="00C46EE5">
        <w:rPr>
          <w:rFonts w:ascii="Palatino Linotype" w:hAnsi="Palatino Linotype"/>
          <w:sz w:val="22"/>
        </w:rPr>
        <w:t xml:space="preserve">COOH. </w:t>
      </w:r>
    </w:p>
    <w:p w:rsidR="00C15FAB" w:rsidRPr="005D0F77" w:rsidRDefault="008950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5D0F77">
        <w:rPr>
          <w:rFonts w:ascii="Palatino Linotype" w:hAnsi="Palatino Linotype"/>
          <w:color w:val="FF0000"/>
          <w:sz w:val="22"/>
        </w:rPr>
        <w:tab/>
      </w:r>
      <w:r w:rsidR="002D61B1" w:rsidRPr="005D0F77">
        <w:rPr>
          <w:rFonts w:ascii="Palatino Linotype" w:hAnsi="Palatino Linotype"/>
          <w:color w:val="FF0000"/>
          <w:sz w:val="22"/>
        </w:rPr>
        <w:t xml:space="preserve">(c) </w:t>
      </w:r>
      <w:r w:rsidR="00B3618A" w:rsidRPr="005D0F77">
        <w:rPr>
          <w:rFonts w:ascii="Palatino Linotype" w:hAnsi="Palatino Linotype"/>
          <w:color w:val="FF0000"/>
          <w:sz w:val="22"/>
        </w:rPr>
        <w:t>Cho glixerol t</w:t>
      </w:r>
      <w:r w:rsidR="00CD564E" w:rsidRPr="005D0F77">
        <w:rPr>
          <w:rFonts w:ascii="Palatino Linotype" w:hAnsi="Palatino Linotype"/>
          <w:color w:val="FF0000"/>
          <w:sz w:val="22"/>
        </w:rPr>
        <w:t>á</w:t>
      </w:r>
      <w:r w:rsidR="00B3618A" w:rsidRPr="005D0F77">
        <w:rPr>
          <w:rFonts w:ascii="Palatino Linotype" w:hAnsi="Palatino Linotype"/>
          <w:color w:val="FF0000"/>
          <w:sz w:val="22"/>
        </w:rPr>
        <w:t xml:space="preserve">c dụng với Na kim loại. </w:t>
      </w:r>
    </w:p>
    <w:p w:rsidR="00C15FAB" w:rsidRPr="00C46EE5" w:rsidRDefault="008950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2D61B1" w:rsidRPr="00C46EE5">
        <w:rPr>
          <w:rFonts w:ascii="Palatino Linotype" w:hAnsi="Palatino Linotype"/>
          <w:sz w:val="22"/>
        </w:rPr>
        <w:t xml:space="preserve">(d) </w:t>
      </w:r>
      <w:r w:rsidR="00B3618A" w:rsidRPr="00C46EE5">
        <w:rPr>
          <w:rFonts w:ascii="Palatino Linotype" w:hAnsi="Palatino Linotype"/>
          <w:sz w:val="22"/>
        </w:rPr>
        <w:t>Cho dung dịch glucozơ t</w:t>
      </w:r>
      <w:r w:rsidR="00CD564E">
        <w:rPr>
          <w:rFonts w:ascii="Palatino Linotype" w:hAnsi="Palatino Linotype"/>
          <w:sz w:val="22"/>
        </w:rPr>
        <w:t>á</w:t>
      </w:r>
      <w:r w:rsidR="00B3618A" w:rsidRPr="00C46EE5">
        <w:rPr>
          <w:rFonts w:ascii="Palatino Linotype" w:hAnsi="Palatino Linotype"/>
          <w:sz w:val="22"/>
        </w:rPr>
        <w:t>c dụng với Cu(OH)</w:t>
      </w:r>
      <w:r w:rsidR="00B3618A" w:rsidRPr="00895090">
        <w:rPr>
          <w:rFonts w:ascii="Palatino Linotype" w:hAnsi="Palatino Linotype"/>
          <w:sz w:val="22"/>
          <w:vertAlign w:val="subscript"/>
        </w:rPr>
        <w:t>2</w:t>
      </w:r>
      <w:r w:rsidR="00B3618A" w:rsidRPr="00C46EE5">
        <w:rPr>
          <w:rFonts w:ascii="Palatino Linotype" w:hAnsi="Palatino Linotype"/>
          <w:sz w:val="22"/>
        </w:rPr>
        <w:t xml:space="preserve"> ở nhiệt độ thường. </w:t>
      </w:r>
    </w:p>
    <w:p w:rsidR="00C15FAB" w:rsidRPr="005D0F77" w:rsidRDefault="008950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5D0F77">
        <w:rPr>
          <w:rFonts w:ascii="Palatino Linotype" w:hAnsi="Palatino Linotype"/>
          <w:color w:val="FF0000"/>
          <w:sz w:val="22"/>
        </w:rPr>
        <w:tab/>
      </w:r>
      <w:r w:rsidR="002D61B1" w:rsidRPr="005D0F77">
        <w:rPr>
          <w:rFonts w:ascii="Palatino Linotype" w:hAnsi="Palatino Linotype"/>
          <w:color w:val="FF0000"/>
          <w:sz w:val="22"/>
        </w:rPr>
        <w:t xml:space="preserve">(e) </w:t>
      </w:r>
      <w:r w:rsidR="00B3618A" w:rsidRPr="005D0F77">
        <w:rPr>
          <w:rFonts w:ascii="Palatino Linotype" w:hAnsi="Palatino Linotype"/>
          <w:color w:val="FF0000"/>
          <w:sz w:val="22"/>
        </w:rPr>
        <w:t>Cho glucozơ t</w:t>
      </w:r>
      <w:r w:rsidR="00CD564E" w:rsidRPr="005D0F77">
        <w:rPr>
          <w:rFonts w:ascii="Palatino Linotype" w:hAnsi="Palatino Linotype"/>
          <w:color w:val="FF0000"/>
          <w:sz w:val="22"/>
        </w:rPr>
        <w:t>á</w:t>
      </w:r>
      <w:r w:rsidR="00B3618A" w:rsidRPr="005D0F77">
        <w:rPr>
          <w:rFonts w:ascii="Palatino Linotype" w:hAnsi="Palatino Linotype"/>
          <w:color w:val="FF0000"/>
          <w:sz w:val="22"/>
        </w:rPr>
        <w:t>c dụng với dung dịch AgNO</w:t>
      </w:r>
      <w:r w:rsidR="00B3618A" w:rsidRPr="005D0F77">
        <w:rPr>
          <w:rFonts w:ascii="Palatino Linotype" w:hAnsi="Palatino Linotype"/>
          <w:color w:val="FF0000"/>
          <w:sz w:val="22"/>
          <w:vertAlign w:val="subscript"/>
        </w:rPr>
        <w:t>3</w:t>
      </w:r>
      <w:r w:rsidR="00B3618A" w:rsidRPr="005D0F77">
        <w:rPr>
          <w:rFonts w:ascii="Palatino Linotype" w:hAnsi="Palatino Linotype"/>
          <w:color w:val="FF0000"/>
          <w:sz w:val="22"/>
        </w:rPr>
        <w:t xml:space="preserve"> trong NH</w:t>
      </w:r>
      <w:r w:rsidR="00B3618A" w:rsidRPr="005D0F77">
        <w:rPr>
          <w:rFonts w:ascii="Palatino Linotype" w:hAnsi="Palatino Linotype"/>
          <w:color w:val="FF0000"/>
          <w:sz w:val="22"/>
          <w:vertAlign w:val="subscript"/>
        </w:rPr>
        <w:t>3</w:t>
      </w:r>
      <w:r w:rsidR="00B3618A" w:rsidRPr="005D0F77">
        <w:rPr>
          <w:rFonts w:ascii="Palatino Linotype" w:hAnsi="Palatino Linotype"/>
          <w:color w:val="FF0000"/>
          <w:sz w:val="22"/>
        </w:rPr>
        <w:t xml:space="preserve">. </w:t>
      </w:r>
    </w:p>
    <w:p w:rsidR="00895090" w:rsidRPr="005D0F77" w:rsidRDefault="00895090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5D0F77">
        <w:rPr>
          <w:rFonts w:ascii="Palatino Linotype" w:hAnsi="Palatino Linotype"/>
          <w:color w:val="FF0000"/>
          <w:sz w:val="22"/>
        </w:rPr>
        <w:tab/>
      </w:r>
      <w:r w:rsidR="002D61B1" w:rsidRPr="005D0F77">
        <w:rPr>
          <w:rFonts w:ascii="Palatino Linotype" w:hAnsi="Palatino Linotype"/>
          <w:color w:val="FF0000"/>
          <w:sz w:val="22"/>
        </w:rPr>
        <w:t xml:space="preserve">(f) </w:t>
      </w:r>
      <w:r w:rsidR="00B3618A" w:rsidRPr="005D0F77">
        <w:rPr>
          <w:rFonts w:ascii="Palatino Linotype" w:hAnsi="Palatino Linotype"/>
          <w:color w:val="FF0000"/>
          <w:sz w:val="22"/>
        </w:rPr>
        <w:t>Sục khí hiđro v</w:t>
      </w:r>
      <w:r w:rsidR="00CD564E" w:rsidRPr="005D0F77">
        <w:rPr>
          <w:rFonts w:ascii="Palatino Linotype" w:hAnsi="Palatino Linotype"/>
          <w:color w:val="FF0000"/>
          <w:sz w:val="22"/>
        </w:rPr>
        <w:t>à</w:t>
      </w:r>
      <w:r w:rsidR="00B3618A" w:rsidRPr="005D0F77">
        <w:rPr>
          <w:rFonts w:ascii="Palatino Linotype" w:hAnsi="Palatino Linotype"/>
          <w:color w:val="FF0000"/>
          <w:sz w:val="22"/>
        </w:rPr>
        <w:t>o triolein đun nóng (xúc t</w:t>
      </w:r>
      <w:r w:rsidR="00CD564E" w:rsidRPr="005D0F77">
        <w:rPr>
          <w:rFonts w:ascii="Palatino Linotype" w:hAnsi="Palatino Linotype"/>
          <w:color w:val="FF0000"/>
          <w:sz w:val="22"/>
        </w:rPr>
        <w:t>á</w:t>
      </w:r>
      <w:r w:rsidR="00B3618A" w:rsidRPr="005D0F77">
        <w:rPr>
          <w:rFonts w:ascii="Palatino Linotype" w:hAnsi="Palatino Linotype"/>
          <w:color w:val="FF0000"/>
          <w:sz w:val="22"/>
        </w:rPr>
        <w:t xml:space="preserve">c Ni)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C46EE5">
        <w:rPr>
          <w:rFonts w:ascii="Palatino Linotype" w:hAnsi="Palatino Linotype"/>
          <w:sz w:val="22"/>
        </w:rPr>
        <w:t>Số thí nghiệm xảy ra phản ứng oxi hóa – khử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Pr="00C46EE5" w:rsidRDefault="000557F2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4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2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C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3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5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77:</w:t>
      </w:r>
      <w:r w:rsidRPr="00C46EE5">
        <w:rPr>
          <w:rFonts w:ascii="Palatino Linotype" w:hAnsi="Palatino Linotype"/>
          <w:sz w:val="22"/>
        </w:rPr>
        <w:t xml:space="preserve"> Cho 3,66 gam hỗn hợp gồm Na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Ba t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dụng với nước dư thu được dung dịch X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0,896 lít H</w:t>
      </w:r>
      <w:r w:rsidRPr="0086760B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 xml:space="preserve"> (đktc). Cho 100ml dung dịch Al</w:t>
      </w:r>
      <w:r w:rsidRPr="0086760B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>(SO</w:t>
      </w:r>
      <w:r w:rsidRPr="0086760B">
        <w:rPr>
          <w:rFonts w:ascii="Palatino Linotype" w:hAnsi="Palatino Linotype"/>
          <w:sz w:val="22"/>
          <w:vertAlign w:val="subscript"/>
        </w:rPr>
        <w:t>4</w:t>
      </w:r>
      <w:r w:rsidRPr="00C46EE5">
        <w:rPr>
          <w:rFonts w:ascii="Palatino Linotype" w:hAnsi="Palatino Linotype"/>
          <w:sz w:val="22"/>
        </w:rPr>
        <w:t>)</w:t>
      </w:r>
      <w:r w:rsidRPr="0086760B">
        <w:rPr>
          <w:rFonts w:ascii="Palatino Linotype" w:hAnsi="Palatino Linotype"/>
          <w:sz w:val="22"/>
          <w:vertAlign w:val="subscript"/>
        </w:rPr>
        <w:t>3</w:t>
      </w:r>
      <w:r w:rsidRPr="00C46EE5">
        <w:rPr>
          <w:rFonts w:ascii="Palatino Linotype" w:hAnsi="Palatino Linotype"/>
          <w:sz w:val="22"/>
        </w:rPr>
        <w:t xml:space="preserve"> 0,1M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dung dịch X, thu được m gam kết tủ</w:t>
      </w:r>
      <w:r w:rsidR="00CF5B46" w:rsidRPr="00CF5B46">
        <w:rPr>
          <w:rFonts w:ascii="Palatino Linotype" w:hAnsi="Palatino Linotype"/>
          <w:color w:val="auto"/>
          <w:sz w:val="22"/>
        </w:rPr>
        <w:t xml:space="preserve">a. </w:t>
      </w:r>
      <w:r w:rsidRPr="00C46EE5">
        <w:rPr>
          <w:rFonts w:ascii="Palatino Linotype" w:hAnsi="Palatino Linotype"/>
          <w:sz w:val="22"/>
        </w:rPr>
        <w:t>Gi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 trị của m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Default="0086760B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A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4,66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1,56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6,22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5,44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Pr="005D0F77" w:rsidRDefault="005D0F77" w:rsidP="005D0F77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5D0F77">
        <w:rPr>
          <w:rFonts w:ascii="Palatino Linotype" w:hAnsi="Palatino Linotype"/>
          <w:color w:val="auto"/>
          <w:position w:val="-34"/>
          <w:sz w:val="22"/>
        </w:rPr>
        <w:object w:dxaOrig="5899" w:dyaOrig="800">
          <v:shape id="_x0000_i1047" type="#_x0000_t75" style="width:294.75pt;height:39.75pt" o:ole="">
            <v:imagedata r:id="rId52" o:title=""/>
          </v:shape>
          <o:OLEObject Type="Embed" ProgID="Equation.DSMT4" ShapeID="_x0000_i1047" DrawAspect="Content" ObjectID="_1647114469" r:id="rId53"/>
        </w:objec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78:</w:t>
      </w:r>
      <w:r w:rsidRPr="00C46EE5">
        <w:rPr>
          <w:rFonts w:ascii="Palatino Linotype" w:hAnsi="Palatino Linotype"/>
          <w:sz w:val="22"/>
        </w:rPr>
        <w:t xml:space="preserve"> Ứng với công thức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n tử C</w:t>
      </w:r>
      <w:r w:rsidRPr="0086760B">
        <w:rPr>
          <w:rFonts w:ascii="Palatino Linotype" w:hAnsi="Palatino Linotype"/>
          <w:sz w:val="22"/>
          <w:vertAlign w:val="subscript"/>
        </w:rPr>
        <w:t>4</w:t>
      </w:r>
      <w:r w:rsidRPr="00C46EE5">
        <w:rPr>
          <w:rFonts w:ascii="Palatino Linotype" w:hAnsi="Palatino Linotype"/>
          <w:sz w:val="22"/>
        </w:rPr>
        <w:t>H</w:t>
      </w:r>
      <w:r w:rsidRPr="0086760B">
        <w:rPr>
          <w:rFonts w:ascii="Palatino Linotype" w:hAnsi="Palatino Linotype"/>
          <w:sz w:val="22"/>
          <w:vertAlign w:val="subscript"/>
        </w:rPr>
        <w:t>8</w:t>
      </w:r>
      <w:r w:rsidRPr="00C46EE5">
        <w:rPr>
          <w:rFonts w:ascii="Palatino Linotype" w:hAnsi="Palatino Linotype"/>
          <w:sz w:val="22"/>
        </w:rPr>
        <w:t>O</w:t>
      </w:r>
      <w:r w:rsidRPr="0086760B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 xml:space="preserve"> có bao nhiêu đồng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n cấu tạo t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>c dụng được với dung dịch NaOH nhưng không t</w:t>
      </w:r>
      <w:r w:rsidR="00CD564E">
        <w:rPr>
          <w:rFonts w:ascii="Palatino Linotype" w:hAnsi="Palatino Linotype"/>
          <w:sz w:val="22"/>
        </w:rPr>
        <w:t>á</w:t>
      </w:r>
      <w:r w:rsidRPr="00C46EE5">
        <w:rPr>
          <w:rFonts w:ascii="Palatino Linotype" w:hAnsi="Palatino Linotype"/>
          <w:sz w:val="22"/>
        </w:rPr>
        <w:t xml:space="preserve">c dụng được với Na? </w:t>
      </w:r>
    </w:p>
    <w:p w:rsidR="00C15FAB" w:rsidRPr="00C46EE5" w:rsidRDefault="0086760B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2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5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C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4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3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79:</w:t>
      </w:r>
      <w:r w:rsidRPr="00C46EE5">
        <w:rPr>
          <w:rFonts w:ascii="Palatino Linotype" w:hAnsi="Palatino Linotype"/>
          <w:sz w:val="22"/>
        </w:rPr>
        <w:t xml:space="preserve"> Kim loại n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>o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kim loại kiềm? </w:t>
      </w:r>
    </w:p>
    <w:p w:rsidR="00C15FAB" w:rsidRPr="00C46EE5" w:rsidRDefault="0086760B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A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Li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B.</w:t>
      </w:r>
      <w:r w:rsidR="00B3618A" w:rsidRPr="00C46EE5">
        <w:rPr>
          <w:rFonts w:ascii="Palatino Linotype" w:hAnsi="Palatino Linotype"/>
          <w:sz w:val="22"/>
        </w:rPr>
        <w:t xml:space="preserve"> Mg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Be.</w:t>
      </w:r>
      <w:r w:rsidR="00CD564E">
        <w:rPr>
          <w:rFonts w:ascii="Palatino Linotype" w:hAnsi="Palatino Linotype"/>
          <w:sz w:val="22"/>
        </w:rPr>
        <w:t xml:space="preserve">    </w:t>
      </w:r>
      <w:r w:rsidR="00B3618A" w:rsidRPr="00C46EE5">
        <w:rPr>
          <w:rFonts w:ascii="Palatino Linotype" w:hAnsi="Palatino Linotype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Sr. </w:t>
      </w:r>
    </w:p>
    <w:p w:rsidR="00C15FAB" w:rsidRPr="00C46EE5" w:rsidRDefault="00B3618A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674151">
        <w:rPr>
          <w:rFonts w:ascii="Palatino Linotype" w:hAnsi="Palatino Linotype"/>
          <w:b/>
          <w:color w:val="0070C0"/>
          <w:sz w:val="22"/>
        </w:rPr>
        <w:t>Câu 80:</w:t>
      </w:r>
      <w:r w:rsidRPr="00C46EE5">
        <w:rPr>
          <w:rFonts w:ascii="Palatino Linotype" w:hAnsi="Palatino Linotype"/>
          <w:sz w:val="22"/>
        </w:rPr>
        <w:t xml:space="preserve"> Khi điện ph</w:t>
      </w:r>
      <w:r w:rsidR="00CD564E">
        <w:rPr>
          <w:rFonts w:ascii="Palatino Linotype" w:hAnsi="Palatino Linotype"/>
          <w:sz w:val="22"/>
        </w:rPr>
        <w:t>â</w:t>
      </w:r>
      <w:r w:rsidRPr="00C46EE5">
        <w:rPr>
          <w:rFonts w:ascii="Palatino Linotype" w:hAnsi="Palatino Linotype"/>
          <w:sz w:val="22"/>
        </w:rPr>
        <w:t>n nóng chảy m gam một muối clorua, thu được 7,8 gam kim loại M ở catot v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 7,28 lít khí Cl</w:t>
      </w:r>
      <w:r w:rsidRPr="0086760B">
        <w:rPr>
          <w:rFonts w:ascii="Palatino Linotype" w:hAnsi="Palatino Linotype"/>
          <w:sz w:val="22"/>
          <w:vertAlign w:val="subscript"/>
        </w:rPr>
        <w:t>2</w:t>
      </w:r>
      <w:r w:rsidRPr="00C46EE5">
        <w:rPr>
          <w:rFonts w:ascii="Palatino Linotype" w:hAnsi="Palatino Linotype"/>
          <w:sz w:val="22"/>
        </w:rPr>
        <w:t xml:space="preserve"> (đktc) ở anot. Kim loại M l</w:t>
      </w:r>
      <w:r w:rsidR="00CD564E">
        <w:rPr>
          <w:rFonts w:ascii="Palatino Linotype" w:hAnsi="Palatino Linotype"/>
          <w:sz w:val="22"/>
        </w:rPr>
        <w:t>à</w:t>
      </w:r>
      <w:r w:rsidRPr="00C46EE5">
        <w:rPr>
          <w:rFonts w:ascii="Palatino Linotype" w:hAnsi="Palatino Linotype"/>
          <w:sz w:val="22"/>
        </w:rPr>
        <w:t xml:space="preserve">: </w:t>
      </w:r>
    </w:p>
    <w:p w:rsidR="00C15FAB" w:rsidRDefault="0086760B" w:rsidP="00C46EE5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A.</w:t>
      </w:r>
      <w:r w:rsidR="00B3618A" w:rsidRPr="00C46EE5">
        <w:rPr>
          <w:rFonts w:ascii="Palatino Linotype" w:hAnsi="Palatino Linotype"/>
          <w:sz w:val="22"/>
        </w:rPr>
        <w:t xml:space="preserve"> C</w:t>
      </w:r>
      <w:r w:rsidR="00CF5B46" w:rsidRPr="00CF5B46">
        <w:rPr>
          <w:rFonts w:ascii="Palatino Linotype" w:hAnsi="Palatino Linotype"/>
          <w:color w:val="auto"/>
          <w:sz w:val="22"/>
        </w:rPr>
        <w:t xml:space="preserve">a.     </w:t>
      </w:r>
      <w:r w:rsidRPr="009278E2">
        <w:rPr>
          <w:rFonts w:ascii="Palatino Linotype" w:hAnsi="Palatino Linotype"/>
          <w:color w:val="FF0000"/>
          <w:sz w:val="22"/>
        </w:rPr>
        <w:tab/>
      </w:r>
      <w:r w:rsidR="00CF5B46" w:rsidRPr="009278E2">
        <w:rPr>
          <w:rFonts w:ascii="Palatino Linotype" w:hAnsi="Palatino Linotype"/>
          <w:b/>
          <w:color w:val="FF0000"/>
          <w:sz w:val="22"/>
        </w:rPr>
        <w:t>B.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Mg.</w:t>
      </w:r>
      <w:r w:rsidR="00CD564E" w:rsidRPr="009278E2">
        <w:rPr>
          <w:rFonts w:ascii="Palatino Linotype" w:hAnsi="Palatino Linotype"/>
          <w:color w:val="FF0000"/>
          <w:sz w:val="22"/>
        </w:rPr>
        <w:t xml:space="preserve">    </w:t>
      </w:r>
      <w:r w:rsidR="00B3618A" w:rsidRPr="009278E2">
        <w:rPr>
          <w:rFonts w:ascii="Palatino Linotype" w:hAnsi="Palatino Linotype"/>
          <w:color w:val="FF0000"/>
          <w:sz w:val="22"/>
        </w:rPr>
        <w:t xml:space="preserve">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C.</w:t>
      </w:r>
      <w:r w:rsidR="00B3618A" w:rsidRPr="00C46EE5">
        <w:rPr>
          <w:rFonts w:ascii="Palatino Linotype" w:hAnsi="Palatino Linotype"/>
          <w:sz w:val="22"/>
        </w:rPr>
        <w:t xml:space="preserve"> K.</w:t>
      </w:r>
      <w:r w:rsidR="00CD564E">
        <w:rPr>
          <w:rFonts w:ascii="Palatino Linotype" w:hAnsi="Palatino Linotype"/>
          <w:sz w:val="22"/>
        </w:rPr>
        <w:t xml:space="preserve">     </w:t>
      </w:r>
      <w:r>
        <w:rPr>
          <w:rFonts w:ascii="Palatino Linotype" w:hAnsi="Palatino Linotype"/>
          <w:sz w:val="22"/>
        </w:rPr>
        <w:tab/>
      </w:r>
      <w:r w:rsidR="00CF5B46" w:rsidRPr="00CF5B46">
        <w:rPr>
          <w:rFonts w:ascii="Palatino Linotype" w:hAnsi="Palatino Linotype"/>
          <w:b/>
          <w:color w:val="0070C0"/>
          <w:sz w:val="22"/>
        </w:rPr>
        <w:t>D.</w:t>
      </w:r>
      <w:r w:rsidR="00B3618A" w:rsidRPr="00C46EE5">
        <w:rPr>
          <w:rFonts w:ascii="Palatino Linotype" w:hAnsi="Palatino Linotype"/>
          <w:sz w:val="22"/>
        </w:rPr>
        <w:t xml:space="preserve"> N</w:t>
      </w:r>
      <w:r w:rsidR="00CF5B46" w:rsidRPr="00CF5B46">
        <w:rPr>
          <w:rFonts w:ascii="Palatino Linotype" w:hAnsi="Palatino Linotype"/>
          <w:color w:val="auto"/>
          <w:sz w:val="22"/>
        </w:rPr>
        <w:t xml:space="preserve">a. </w:t>
      </w:r>
    </w:p>
    <w:p w:rsidR="009278E2" w:rsidRDefault="009278E2" w:rsidP="009278E2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auto"/>
          <w:sz w:val="22"/>
        </w:rPr>
      </w:pPr>
      <w:r>
        <w:rPr>
          <w:rFonts w:ascii="Palatino Linotype" w:hAnsi="Palatino Linotype"/>
          <w:color w:val="auto"/>
          <w:sz w:val="22"/>
        </w:rPr>
        <w:t>Định hướng tư duy giải</w:t>
      </w:r>
    </w:p>
    <w:p w:rsidR="009278E2" w:rsidRPr="005D0F77" w:rsidRDefault="005D0F77" w:rsidP="005D0F77">
      <w:pPr>
        <w:pStyle w:val="ListParagraph"/>
        <w:numPr>
          <w:ilvl w:val="0"/>
          <w:numId w:val="8"/>
        </w:numPr>
        <w:spacing w:after="0" w:line="276" w:lineRule="auto"/>
        <w:rPr>
          <w:rFonts w:ascii="Palatino Linotype" w:hAnsi="Palatino Linotype"/>
          <w:color w:val="auto"/>
          <w:sz w:val="22"/>
        </w:rPr>
      </w:pPr>
      <w:r w:rsidRPr="005D0F77">
        <w:rPr>
          <w:rFonts w:ascii="Palatino Linotype" w:hAnsi="Palatino Linotype"/>
          <w:color w:val="auto"/>
          <w:position w:val="-28"/>
          <w:sz w:val="22"/>
        </w:rPr>
        <w:object w:dxaOrig="2520" w:dyaOrig="660">
          <v:shape id="_x0000_i1048" type="#_x0000_t75" style="width:126pt;height:33pt" o:ole="">
            <v:imagedata r:id="rId54" o:title=""/>
          </v:shape>
          <o:OLEObject Type="Embed" ProgID="Equation.DSMT4" ShapeID="_x0000_i1048" DrawAspect="Content" ObjectID="_1647114470" r:id="rId55"/>
        </w:object>
      </w:r>
    </w:p>
    <w:sectPr w:rsidR="009278E2" w:rsidRPr="005D0F77" w:rsidSect="00C46EE5">
      <w:headerReference w:type="even" r:id="rId56"/>
      <w:headerReference w:type="default" r:id="rId57"/>
      <w:headerReference w:type="first" r:id="rId58"/>
      <w:pgSz w:w="11906" w:h="16838" w:code="9"/>
      <w:pgMar w:top="737" w:right="737" w:bottom="624" w:left="964" w:header="340" w:footer="34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2755" w:rsidRDefault="001E2755">
      <w:pPr>
        <w:spacing w:after="0" w:line="240" w:lineRule="auto"/>
      </w:pPr>
      <w:r>
        <w:separator/>
      </w:r>
    </w:p>
  </w:endnote>
  <w:endnote w:type="continuationSeparator" w:id="0">
    <w:p w:rsidR="001E2755" w:rsidRDefault="001E27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2755" w:rsidRDefault="001E2755">
      <w:pPr>
        <w:spacing w:after="0" w:line="240" w:lineRule="auto"/>
      </w:pPr>
      <w:r>
        <w:separator/>
      </w:r>
    </w:p>
  </w:footnote>
  <w:footnote w:type="continuationSeparator" w:id="0">
    <w:p w:rsidR="001E2755" w:rsidRDefault="001E27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FAB" w:rsidRDefault="00B3618A">
    <w:pPr>
      <w:spacing w:after="40" w:line="259" w:lineRule="auto"/>
      <w:ind w:left="0" w:right="102" w:firstLine="0"/>
      <w:jc w:val="righ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58240" behindDoc="1" locked="0" layoutInCell="1" allowOverlap="1" wp14:anchorId="7A81EC89" wp14:editId="655C4492">
              <wp:simplePos x="0" y="0"/>
              <wp:positionH relativeFrom="page">
                <wp:posOffset>374904</wp:posOffset>
              </wp:positionH>
              <wp:positionV relativeFrom="page">
                <wp:posOffset>449580</wp:posOffset>
              </wp:positionV>
              <wp:extent cx="6802882" cy="272796"/>
              <wp:effectExtent l="0" t="0" r="0" b="0"/>
              <wp:wrapNone/>
              <wp:docPr id="8507" name="Group 850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02882" cy="272796"/>
                        <a:chOff x="0" y="0"/>
                        <a:chExt cx="6802882" cy="272796"/>
                      </a:xfrm>
                    </wpg:grpSpPr>
                    <wps:wsp>
                      <wps:cNvPr id="8875" name="Shape 8875"/>
                      <wps:cNvSpPr/>
                      <wps:spPr>
                        <a:xfrm>
                          <a:off x="4764913" y="0"/>
                          <a:ext cx="2037842" cy="6096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6096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60960"/>
                              </a:lnTo>
                              <a:lnTo>
                                <a:pt x="0" y="6096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76" name="Shape 8876"/>
                      <wps:cNvSpPr/>
                      <wps:spPr>
                        <a:xfrm>
                          <a:off x="4764913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77" name="Shape 8877"/>
                      <wps:cNvSpPr/>
                      <wps:spPr>
                        <a:xfrm>
                          <a:off x="6729730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78" name="Shape 8878"/>
                      <wps:cNvSpPr/>
                      <wps:spPr>
                        <a:xfrm>
                          <a:off x="4838065" y="60960"/>
                          <a:ext cx="1891538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91538" h="160020">
                              <a:moveTo>
                                <a:pt x="0" y="0"/>
                              </a:moveTo>
                              <a:lnTo>
                                <a:pt x="1891538" y="0"/>
                              </a:lnTo>
                              <a:lnTo>
                                <a:pt x="1891538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79" name="Shape 8879"/>
                      <wps:cNvSpPr/>
                      <wps:spPr>
                        <a:xfrm>
                          <a:off x="4764913" y="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80" name="Shape 8880"/>
                      <wps:cNvSpPr/>
                      <wps:spPr>
                        <a:xfrm>
                          <a:off x="0" y="266700"/>
                          <a:ext cx="4764913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4764913" h="9144">
                              <a:moveTo>
                                <a:pt x="0" y="0"/>
                              </a:moveTo>
                              <a:lnTo>
                                <a:pt x="4764913" y="0"/>
                              </a:lnTo>
                              <a:lnTo>
                                <a:pt x="4764913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81" name="Shape 8881"/>
                      <wps:cNvSpPr/>
                      <wps:spPr>
                        <a:xfrm>
                          <a:off x="4764913" y="22098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82" name="Shape 8882"/>
                      <wps:cNvSpPr/>
                      <wps:spPr>
                        <a:xfrm>
                          <a:off x="4755769" y="266700"/>
                          <a:ext cx="9144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9144" h="9144">
                              <a:moveTo>
                                <a:pt x="0" y="0"/>
                              </a:moveTo>
                              <a:lnTo>
                                <a:pt x="9144" y="0"/>
                              </a:lnTo>
                              <a:lnTo>
                                <a:pt x="9144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83" name="Shape 8883"/>
                      <wps:cNvSpPr/>
                      <wps:spPr>
                        <a:xfrm>
                          <a:off x="4761865" y="266700"/>
                          <a:ext cx="2040890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40890" h="9144">
                              <a:moveTo>
                                <a:pt x="0" y="0"/>
                              </a:moveTo>
                              <a:lnTo>
                                <a:pt x="2040890" y="0"/>
                              </a:lnTo>
                              <a:lnTo>
                                <a:pt x="2040890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2BD5EB68" id="Group 8507" o:spid="_x0000_s1026" style="position:absolute;margin-left:29.5pt;margin-top:35.4pt;width:535.65pt;height:21.5pt;z-index:-251658240;mso-position-horizontal-relative:page;mso-position-vertical-relative:page" coordsize="68028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">
              <v:shape id="Shape 8875" o:spid="_x0000_s1027" style="position:absolute;left:47649;width:20378;height:609;visibility:visible;mso-wrap-style:square;v-text-anchor:top" coordsize="2037842,6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" path="m,l2037842,r,60960l,60960,,e" fillcolor="#943634" stroked="f" strokeweight="0">
                <v:stroke miterlimit="83231f" joinstyle="miter"/>
                <v:path arrowok="t" textboxrect="0,0,2037842,60960"/>
              </v:shape>
              <v:shape id="Shape 8876" o:spid="_x0000_s1028" style="position:absolute;left:47649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877" o:spid="_x0000_s1029" style="position:absolute;left:67297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878" o:spid="_x0000_s1030" style="position:absolute;left:48380;top:609;width:18916;height:1600;visibility:visible;mso-wrap-style:square;v-text-anchor:top" coordsize="1891538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" path="m,l1891538,r,160020l,160020,,e" fillcolor="#943634" stroked="f" strokeweight="0">
                <v:stroke miterlimit="83231f" joinstyle="miter"/>
                <v:path arrowok="t" textboxrect="0,0,1891538,160020"/>
              </v:shape>
              <v:shape id="Shape 8879" o:spid="_x0000_s1031" style="position:absolute;left:47649;width:20378;height:457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880" o:spid="_x0000_s1032" style="position:absolute;top:2667;width:47649;height:91;visibility:visible;mso-wrap-style:square;v-text-anchor:top" coordsize="476491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" path="m,l4764913,r,9144l,9144,,e" fillcolor="black" stroked="f" strokeweight="0">
                <v:stroke miterlimit="83231f" joinstyle="miter"/>
                <v:path arrowok="t" textboxrect="0,0,4764913,9144"/>
              </v:shape>
              <v:shape id="Shape 8881" o:spid="_x0000_s1033" style="position:absolute;left:47649;top:2209;width:20378;height:458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882" o:spid="_x0000_s1034" style="position:absolute;left:47557;top:2667;width:92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" path="m,l9144,r,9144l,9144,,e" fillcolor="#943634" stroked="f" strokeweight="0">
                <v:stroke miterlimit="83231f" joinstyle="miter"/>
                <v:path arrowok="t" textboxrect="0,0,9144,9144"/>
              </v:shape>
              <v:shape id="Shape 8883" o:spid="_x0000_s1035" style="position:absolute;left:47618;top:2667;width:20409;height:91;visibility:visible;mso-wrap-style:square;v-text-anchor:top" coordsize="204089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" path="m,l2040890,r,9144l,9144,,e" fillcolor="#943634" stroked="f" strokeweight="0">
                <v:stroke miterlimit="83231f" joinstyle="miter"/>
                <v:path arrowok="t" textboxrect="0,0,2040890,9144"/>
              </v:shape>
              <w10:wrap anchorx="page" anchory="page"/>
            </v:group>
          </w:pict>
        </mc:Fallback>
      </mc:AlternateContent>
    </w:r>
    <w:r>
      <w:rPr>
        <w:rFonts w:ascii="Arial" w:eastAsia="Arial" w:hAnsi="Arial" w:cs="Arial"/>
        <w:b/>
        <w:color w:val="76923C"/>
      </w:rPr>
      <w:t xml:space="preserve">Tuyển chọn đề thi THPT Quốc gia 2019 </w:t>
    </w:r>
    <w:r>
      <w:rPr>
        <w:rFonts w:ascii="Arial" w:eastAsia="Arial" w:hAnsi="Arial" w:cs="Arial"/>
        <w:b/>
        <w:color w:val="FFFFFF"/>
        <w:sz w:val="22"/>
      </w:rPr>
      <w:t xml:space="preserve">http://hoctap.dvtienich.com/ </w:t>
    </w:r>
  </w:p>
  <w:p w:rsidR="00C15FAB" w:rsidRDefault="00B3618A">
    <w:pPr>
      <w:spacing w:after="0" w:line="259" w:lineRule="auto"/>
      <w:ind w:lef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FAB" w:rsidRDefault="00B3618A">
    <w:pPr>
      <w:spacing w:after="0" w:line="259" w:lineRule="auto"/>
      <w:ind w:lef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15FAB" w:rsidRDefault="00B3618A">
    <w:pPr>
      <w:spacing w:after="40" w:line="259" w:lineRule="auto"/>
      <w:ind w:left="0" w:right="102" w:firstLine="0"/>
      <w:jc w:val="righ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60288" behindDoc="1" locked="0" layoutInCell="1" allowOverlap="1" wp14:anchorId="1FBF782C" wp14:editId="0F71EF61">
              <wp:simplePos x="0" y="0"/>
              <wp:positionH relativeFrom="page">
                <wp:posOffset>374904</wp:posOffset>
              </wp:positionH>
              <wp:positionV relativeFrom="page">
                <wp:posOffset>449580</wp:posOffset>
              </wp:positionV>
              <wp:extent cx="6802882" cy="272796"/>
              <wp:effectExtent l="0" t="0" r="0" b="0"/>
              <wp:wrapNone/>
              <wp:docPr id="8445" name="Group 844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02882" cy="272796"/>
                        <a:chOff x="0" y="0"/>
                        <a:chExt cx="6802882" cy="272796"/>
                      </a:xfrm>
                    </wpg:grpSpPr>
                    <wps:wsp>
                      <wps:cNvPr id="8857" name="Shape 8857"/>
                      <wps:cNvSpPr/>
                      <wps:spPr>
                        <a:xfrm>
                          <a:off x="4764913" y="0"/>
                          <a:ext cx="2037842" cy="6096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6096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60960"/>
                              </a:lnTo>
                              <a:lnTo>
                                <a:pt x="0" y="6096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58" name="Shape 8858"/>
                      <wps:cNvSpPr/>
                      <wps:spPr>
                        <a:xfrm>
                          <a:off x="4764913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59" name="Shape 8859"/>
                      <wps:cNvSpPr/>
                      <wps:spPr>
                        <a:xfrm>
                          <a:off x="6729730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60" name="Shape 8860"/>
                      <wps:cNvSpPr/>
                      <wps:spPr>
                        <a:xfrm>
                          <a:off x="4838065" y="60960"/>
                          <a:ext cx="1891538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91538" h="160020">
                              <a:moveTo>
                                <a:pt x="0" y="0"/>
                              </a:moveTo>
                              <a:lnTo>
                                <a:pt x="1891538" y="0"/>
                              </a:lnTo>
                              <a:lnTo>
                                <a:pt x="1891538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61" name="Shape 8861"/>
                      <wps:cNvSpPr/>
                      <wps:spPr>
                        <a:xfrm>
                          <a:off x="4764913" y="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62" name="Shape 8862"/>
                      <wps:cNvSpPr/>
                      <wps:spPr>
                        <a:xfrm>
                          <a:off x="0" y="266700"/>
                          <a:ext cx="4764913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4764913" h="9144">
                              <a:moveTo>
                                <a:pt x="0" y="0"/>
                              </a:moveTo>
                              <a:lnTo>
                                <a:pt x="4764913" y="0"/>
                              </a:lnTo>
                              <a:lnTo>
                                <a:pt x="4764913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63" name="Shape 8863"/>
                      <wps:cNvSpPr/>
                      <wps:spPr>
                        <a:xfrm>
                          <a:off x="4764913" y="22098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64" name="Shape 8864"/>
                      <wps:cNvSpPr/>
                      <wps:spPr>
                        <a:xfrm>
                          <a:off x="4755769" y="266700"/>
                          <a:ext cx="9144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9144" h="9144">
                              <a:moveTo>
                                <a:pt x="0" y="0"/>
                              </a:moveTo>
                              <a:lnTo>
                                <a:pt x="9144" y="0"/>
                              </a:lnTo>
                              <a:lnTo>
                                <a:pt x="9144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865" name="Shape 8865"/>
                      <wps:cNvSpPr/>
                      <wps:spPr>
                        <a:xfrm>
                          <a:off x="4761865" y="266700"/>
                          <a:ext cx="2040890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40890" h="9144">
                              <a:moveTo>
                                <a:pt x="0" y="0"/>
                              </a:moveTo>
                              <a:lnTo>
                                <a:pt x="2040890" y="0"/>
                              </a:lnTo>
                              <a:lnTo>
                                <a:pt x="2040890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5093C3DC" id="Group 8445" o:spid="_x0000_s1026" style="position:absolute;margin-left:29.5pt;margin-top:35.4pt;width:535.65pt;height:21.5pt;z-index:-251656192;mso-position-horizontal-relative:page;mso-position-vertical-relative:page" coordsize="68028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">
              <v:shape id="Shape 8857" o:spid="_x0000_s1027" style="position:absolute;left:47649;width:20378;height:609;visibility:visible;mso-wrap-style:square;v-text-anchor:top" coordsize="2037842,6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" path="m,l2037842,r,60960l,60960,,e" fillcolor="#943634" stroked="f" strokeweight="0">
                <v:stroke miterlimit="83231f" joinstyle="miter"/>
                <v:path arrowok="t" textboxrect="0,0,2037842,60960"/>
              </v:shape>
              <v:shape id="Shape 8858" o:spid="_x0000_s1028" style="position:absolute;left:47649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859" o:spid="_x0000_s1029" style="position:absolute;left:67297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860" o:spid="_x0000_s1030" style="position:absolute;left:48380;top:609;width:18916;height:1600;visibility:visible;mso-wrap-style:square;v-text-anchor:top" coordsize="1891538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" path="m,l1891538,r,160020l,160020,,e" fillcolor="#943634" stroked="f" strokeweight="0">
                <v:stroke miterlimit="83231f" joinstyle="miter"/>
                <v:path arrowok="t" textboxrect="0,0,1891538,160020"/>
              </v:shape>
              <v:shape id="Shape 8861" o:spid="_x0000_s1031" style="position:absolute;left:47649;width:20378;height:457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862" o:spid="_x0000_s1032" style="position:absolute;top:2667;width:47649;height:91;visibility:visible;mso-wrap-style:square;v-text-anchor:top" coordsize="476491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" path="m,l4764913,r,9144l,9144,,e" fillcolor="black" stroked="f" strokeweight="0">
                <v:stroke miterlimit="83231f" joinstyle="miter"/>
                <v:path arrowok="t" textboxrect="0,0,4764913,9144"/>
              </v:shape>
              <v:shape id="Shape 8863" o:spid="_x0000_s1033" style="position:absolute;left:47649;top:2209;width:20378;height:458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864" o:spid="_x0000_s1034" style="position:absolute;left:47557;top:2667;width:92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" path="m,l9144,r,9144l,9144,,e" fillcolor="#943634" stroked="f" strokeweight="0">
                <v:stroke miterlimit="83231f" joinstyle="miter"/>
                <v:path arrowok="t" textboxrect="0,0,9144,9144"/>
              </v:shape>
              <v:shape id="Shape 8865" o:spid="_x0000_s1035" style="position:absolute;left:47618;top:2667;width:20409;height:91;visibility:visible;mso-wrap-style:square;v-text-anchor:top" coordsize="204089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" path="m,l2040890,r,9144l,9144,,e" fillcolor="#943634" stroked="f" strokeweight="0">
                <v:stroke miterlimit="83231f" joinstyle="miter"/>
                <v:path arrowok="t" textboxrect="0,0,2040890,9144"/>
              </v:shape>
              <w10:wrap anchorx="page" anchory="page"/>
            </v:group>
          </w:pict>
        </mc:Fallback>
      </mc:AlternateContent>
    </w:r>
    <w:r>
      <w:rPr>
        <w:rFonts w:ascii="Arial" w:eastAsia="Arial" w:hAnsi="Arial" w:cs="Arial"/>
        <w:b/>
        <w:color w:val="76923C"/>
      </w:rPr>
      <w:t xml:space="preserve">Tuyển chọn đề thi THPT Quốc gia 2019 </w:t>
    </w:r>
    <w:r>
      <w:rPr>
        <w:rFonts w:ascii="Arial" w:eastAsia="Arial" w:hAnsi="Arial" w:cs="Arial"/>
        <w:b/>
        <w:color w:val="FFFFFF"/>
        <w:sz w:val="22"/>
      </w:rPr>
      <w:t xml:space="preserve">http://hoctap.dvtienich.com/ </w:t>
    </w:r>
  </w:p>
  <w:p w:rsidR="00C15FAB" w:rsidRDefault="00B3618A">
    <w:pPr>
      <w:spacing w:after="0" w:line="259" w:lineRule="auto"/>
      <w:ind w:lef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D263BC"/>
    <w:multiLevelType w:val="hybridMultilevel"/>
    <w:tmpl w:val="E7D0C764"/>
    <w:lvl w:ilvl="0" w:tplc="C8A02F5C">
      <w:start w:val="1"/>
      <w:numFmt w:val="upperLetter"/>
      <w:lvlText w:val="%1."/>
      <w:lvlJc w:val="left"/>
      <w:pPr>
        <w:ind w:left="26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B3C6F1E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0A23516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03CDF38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003C54D8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4B4CFB30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D4AB9E8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772A27E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D66E07E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0BF32BC2"/>
    <w:multiLevelType w:val="hybridMultilevel"/>
    <w:tmpl w:val="789C83BA"/>
    <w:lvl w:ilvl="0" w:tplc="B9E4066A">
      <w:start w:val="1"/>
      <w:numFmt w:val="bullet"/>
      <w:lvlText w:val=""/>
      <w:lvlJc w:val="left"/>
      <w:pPr>
        <w:ind w:left="720" w:hanging="360"/>
      </w:pPr>
      <w:rPr>
        <w:rFonts w:ascii="Symbol" w:eastAsia="Cambria" w:hAnsi="Symbol" w:cs="Cambri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964B80"/>
    <w:multiLevelType w:val="hybridMultilevel"/>
    <w:tmpl w:val="3FECBF16"/>
    <w:lvl w:ilvl="0" w:tplc="56100566">
      <w:start w:val="1"/>
      <w:numFmt w:val="lowerLetter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2B0114A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5EAB85E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0D6DD9E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0CE9438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4464DD0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85EE7748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036D114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AA68AC6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2AA10C34"/>
    <w:multiLevelType w:val="hybridMultilevel"/>
    <w:tmpl w:val="C1E62732"/>
    <w:lvl w:ilvl="0" w:tplc="3224E862">
      <w:start w:val="1"/>
      <w:numFmt w:val="upperLetter"/>
      <w:lvlText w:val="%1."/>
      <w:lvlJc w:val="left"/>
      <w:pPr>
        <w:ind w:left="26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B114DE3C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6AA9E2E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10E32E0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378450C8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8F2A782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F5036B0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57E56E4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B4C3F6E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33DC2B4C"/>
    <w:multiLevelType w:val="hybridMultilevel"/>
    <w:tmpl w:val="88A81E48"/>
    <w:lvl w:ilvl="0" w:tplc="1F02DE38">
      <w:start w:val="1"/>
      <w:numFmt w:val="bullet"/>
      <w:lvlText w:val="-"/>
      <w:lvlJc w:val="left"/>
      <w:pPr>
        <w:ind w:left="13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B3A1424">
      <w:start w:val="1"/>
      <w:numFmt w:val="bullet"/>
      <w:lvlText w:val="o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3A4C96C">
      <w:start w:val="1"/>
      <w:numFmt w:val="bullet"/>
      <w:lvlText w:val="▪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E6D0561E">
      <w:start w:val="1"/>
      <w:numFmt w:val="bullet"/>
      <w:lvlText w:val="•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11AA1426">
      <w:start w:val="1"/>
      <w:numFmt w:val="bullet"/>
      <w:lvlText w:val="o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C266AC6">
      <w:start w:val="1"/>
      <w:numFmt w:val="bullet"/>
      <w:lvlText w:val="▪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9C68D42">
      <w:start w:val="1"/>
      <w:numFmt w:val="bullet"/>
      <w:lvlText w:val="•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7F067AEA">
      <w:start w:val="1"/>
      <w:numFmt w:val="bullet"/>
      <w:lvlText w:val="o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64CD19E">
      <w:start w:val="1"/>
      <w:numFmt w:val="bullet"/>
      <w:lvlText w:val="▪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44D60210"/>
    <w:multiLevelType w:val="hybridMultilevel"/>
    <w:tmpl w:val="A9220C02"/>
    <w:lvl w:ilvl="0" w:tplc="EDE85CC4">
      <w:start w:val="1"/>
      <w:numFmt w:val="decimal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3DFE9D56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90A9A4E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72635CE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68AE750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710424E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7EEA1E0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99A44F4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AAA341A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67487564"/>
    <w:multiLevelType w:val="hybridMultilevel"/>
    <w:tmpl w:val="AC9AFBEE"/>
    <w:lvl w:ilvl="0" w:tplc="8FECC31A">
      <w:start w:val="1"/>
      <w:numFmt w:val="upperLetter"/>
      <w:lvlText w:val="%1."/>
      <w:lvlJc w:val="left"/>
      <w:pPr>
        <w:ind w:left="26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417EDBEC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D1C0F38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490A166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D007EAA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A20BE50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5040FFA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6652B7BE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B868880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71976C42"/>
    <w:multiLevelType w:val="hybridMultilevel"/>
    <w:tmpl w:val="E75A020C"/>
    <w:lvl w:ilvl="0" w:tplc="072C7C6A">
      <w:start w:val="1"/>
      <w:numFmt w:val="lowerLetter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AE66A5A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96A93AA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1AED080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680E458C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35EE14C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9900172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CBFACDD2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9F68BEA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2"/>
  </w:num>
  <w:num w:numId="5">
    <w:abstractNumId w:val="4"/>
  </w:num>
  <w:num w:numId="6">
    <w:abstractNumId w:val="0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FAB"/>
    <w:rsid w:val="000442FB"/>
    <w:rsid w:val="000557F2"/>
    <w:rsid w:val="00060FA1"/>
    <w:rsid w:val="00066C47"/>
    <w:rsid w:val="000816AD"/>
    <w:rsid w:val="000B1EFC"/>
    <w:rsid w:val="000C165E"/>
    <w:rsid w:val="00111004"/>
    <w:rsid w:val="0019479C"/>
    <w:rsid w:val="001E2755"/>
    <w:rsid w:val="00201E43"/>
    <w:rsid w:val="00213A65"/>
    <w:rsid w:val="00252B0A"/>
    <w:rsid w:val="00276FAC"/>
    <w:rsid w:val="002A47F9"/>
    <w:rsid w:val="002D61B1"/>
    <w:rsid w:val="00316FEE"/>
    <w:rsid w:val="003245BE"/>
    <w:rsid w:val="00362689"/>
    <w:rsid w:val="00365EFD"/>
    <w:rsid w:val="00410515"/>
    <w:rsid w:val="004775B2"/>
    <w:rsid w:val="00485C04"/>
    <w:rsid w:val="00493635"/>
    <w:rsid w:val="004B5D72"/>
    <w:rsid w:val="004D0373"/>
    <w:rsid w:val="00563243"/>
    <w:rsid w:val="005A11D8"/>
    <w:rsid w:val="005A7EA0"/>
    <w:rsid w:val="005D0F77"/>
    <w:rsid w:val="00633A37"/>
    <w:rsid w:val="00665C5C"/>
    <w:rsid w:val="00674151"/>
    <w:rsid w:val="006E215A"/>
    <w:rsid w:val="00721034"/>
    <w:rsid w:val="007909DB"/>
    <w:rsid w:val="007D5E34"/>
    <w:rsid w:val="00823ED2"/>
    <w:rsid w:val="0086760B"/>
    <w:rsid w:val="0089153E"/>
    <w:rsid w:val="00895090"/>
    <w:rsid w:val="008C4433"/>
    <w:rsid w:val="008D2173"/>
    <w:rsid w:val="008F7F4A"/>
    <w:rsid w:val="009278E2"/>
    <w:rsid w:val="00996684"/>
    <w:rsid w:val="009A32CD"/>
    <w:rsid w:val="00A84B90"/>
    <w:rsid w:val="00AD1FA0"/>
    <w:rsid w:val="00AF7A49"/>
    <w:rsid w:val="00B015A7"/>
    <w:rsid w:val="00B3618A"/>
    <w:rsid w:val="00B85E44"/>
    <w:rsid w:val="00C15FAB"/>
    <w:rsid w:val="00C331CB"/>
    <w:rsid w:val="00C46EE5"/>
    <w:rsid w:val="00CB0D94"/>
    <w:rsid w:val="00CC00D3"/>
    <w:rsid w:val="00CD564E"/>
    <w:rsid w:val="00CF5B46"/>
    <w:rsid w:val="00D359CA"/>
    <w:rsid w:val="00D43790"/>
    <w:rsid w:val="00D455A1"/>
    <w:rsid w:val="00D50167"/>
    <w:rsid w:val="00D67648"/>
    <w:rsid w:val="00D9696B"/>
    <w:rsid w:val="00DD0127"/>
    <w:rsid w:val="00E17D33"/>
    <w:rsid w:val="00E3363C"/>
    <w:rsid w:val="00E850B3"/>
    <w:rsid w:val="00EF46B1"/>
    <w:rsid w:val="00F66E73"/>
    <w:rsid w:val="00FB125E"/>
    <w:rsid w:val="00FE1177"/>
    <w:rsid w:val="00FF0B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BCE2F527-AEB2-48AA-9191-54236EFB00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69" w:line="247" w:lineRule="auto"/>
      <w:ind w:left="10" w:hanging="10"/>
      <w:jc w:val="both"/>
    </w:pPr>
    <w:rPr>
      <w:rFonts w:ascii="Cambria" w:eastAsia="Cambria" w:hAnsi="Cambria" w:cs="Cambria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5A11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11D8"/>
    <w:rPr>
      <w:rFonts w:ascii="Cambria" w:eastAsia="Cambria" w:hAnsi="Cambria" w:cs="Cambria"/>
      <w:color w:val="000000"/>
      <w:sz w:val="24"/>
    </w:rPr>
  </w:style>
  <w:style w:type="table" w:styleId="TableGrid0">
    <w:name w:val="Table Grid"/>
    <w:basedOn w:val="TableNormal"/>
    <w:uiPriority w:val="39"/>
    <w:rsid w:val="008915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78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78E2"/>
    <w:rPr>
      <w:rFonts w:ascii="Tahoma" w:eastAsia="Cambria" w:hAnsi="Tahoma" w:cs="Tahoma"/>
      <w:color w:val="000000"/>
      <w:sz w:val="16"/>
      <w:szCs w:val="16"/>
    </w:rPr>
  </w:style>
  <w:style w:type="paragraph" w:styleId="ListParagraph">
    <w:name w:val="List Paragraph"/>
    <w:basedOn w:val="Normal"/>
    <w:uiPriority w:val="34"/>
    <w:qFormat/>
    <w:rsid w:val="009278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jpg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3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header" Target="header2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81</Words>
  <Characters>10153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ý thuyết Hóa học (Phần 1)</vt:lpstr>
    </vt:vector>
  </TitlesOfParts>
  <Company>Microsoft</Company>
  <LinksUpToDate>false</LinksUpToDate>
  <CharactersWithSpaces>11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ý thuyết Hóa học (Phần 1)</dc:title>
  <dc:subject/>
  <dc:creator>VVT</dc:creator>
  <cp:keywords/>
  <cp:lastModifiedBy>Windows User</cp:lastModifiedBy>
  <cp:revision>3</cp:revision>
  <dcterms:created xsi:type="dcterms:W3CDTF">2020-03-30T16:00:00Z</dcterms:created>
  <dcterms:modified xsi:type="dcterms:W3CDTF">2020-03-30T16:00:00Z</dcterms:modified>
</cp:coreProperties>
</file>